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37" saveSubsetFonts="1">
  <p:sldMasterIdLst>
    <p:sldMasterId id="2147483696" r:id="rId1"/>
  </p:sldMasterIdLst>
  <p:notesMasterIdLst>
    <p:notesMasterId r:id="rId34"/>
  </p:notesMasterIdLst>
  <p:sldIdLst>
    <p:sldId id="639" r:id="rId2"/>
    <p:sldId id="640" r:id="rId3"/>
    <p:sldId id="641" r:id="rId4"/>
    <p:sldId id="642" r:id="rId5"/>
    <p:sldId id="643" r:id="rId6"/>
    <p:sldId id="644" r:id="rId7"/>
    <p:sldId id="645" r:id="rId8"/>
    <p:sldId id="646" r:id="rId9"/>
    <p:sldId id="647" r:id="rId10"/>
    <p:sldId id="648" r:id="rId11"/>
    <p:sldId id="649" r:id="rId12"/>
    <p:sldId id="650" r:id="rId13"/>
    <p:sldId id="651" r:id="rId14"/>
    <p:sldId id="652" r:id="rId15"/>
    <p:sldId id="653" r:id="rId16"/>
    <p:sldId id="668" r:id="rId17"/>
    <p:sldId id="654" r:id="rId18"/>
    <p:sldId id="655" r:id="rId19"/>
    <p:sldId id="656" r:id="rId20"/>
    <p:sldId id="657" r:id="rId21"/>
    <p:sldId id="658" r:id="rId22"/>
    <p:sldId id="659" r:id="rId23"/>
    <p:sldId id="660" r:id="rId24"/>
    <p:sldId id="662" r:id="rId25"/>
    <p:sldId id="663" r:id="rId26"/>
    <p:sldId id="664" r:id="rId27"/>
    <p:sldId id="669" r:id="rId28"/>
    <p:sldId id="665" r:id="rId29"/>
    <p:sldId id="666" r:id="rId30"/>
    <p:sldId id="667" r:id="rId31"/>
    <p:sldId id="266" r:id="rId32"/>
    <p:sldId id="264" r:id="rId3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54" autoAdjust="0"/>
    <p:restoredTop sz="94660"/>
  </p:normalViewPr>
  <p:slideViewPr>
    <p:cSldViewPr>
      <p:cViewPr varScale="1">
        <p:scale>
          <a:sx n="63" d="100"/>
          <a:sy n="63" d="100"/>
        </p:scale>
        <p:origin x="144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D002856E-64E2-45C8-AE4A-E48213DA72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84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5B34BE2-8CFF-4CFD-BC87-BAB4B0C4B97E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50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 smtClean="0"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5019A2E3-2DEF-4552-8C0C-C523732589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5290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72FCA-E71E-41F9-A3A9-B742C8153AF3}" type="datetimeFigureOut">
              <a:rPr lang="zh-TW" altLang="en-US" smtClean="0"/>
              <a:t>2023/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88BD6-9556-44A2-8D44-4EEEA1E9763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3106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mtClean="0"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5BC71FE-B83F-4434-9F7B-8E0974CB3C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s://docs.scipy.org/doc/scipy/reference/reference/generated/scipy.interpolate.interp1d.html#scipy.interpolate.interp1d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521FDA-C87D-48A3-A148-8DF0BBEF5660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395288" y="260350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.  Hilbert Huang Transform  (HHT)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posed by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黃鍔院士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(AD. 1998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11188" y="3644900"/>
            <a:ext cx="8135937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1] N. E. Huang, Z. Shen, S. R. Long, M. C. Wu, H. H. Shih, Q. Zheng, N. C. Yen, C. C. Tung, and H. H. Liu, “The empirical mode decomposition and the Hilbert spectrum for nonlinear and non-stationary time series analysis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Proc. R. Soc.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nd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. 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454,  pp. 903-995, 1998.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2] N. E. Huang and S. Shen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Hilbert-Huang Transform and Its Application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World Scientific, Singapore, 2005. 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11188" y="3140075"/>
            <a:ext cx="20875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References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539750" y="2205038"/>
            <a:ext cx="8207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://djj.ee.ntu.edu.tw/%E9%BB%83%E9%8D%94%E9%99%A2%E5%A3%AB.pdf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539750" y="1557338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黃鍔院士的生平可參考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611188" y="5805488"/>
            <a:ext cx="705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S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謝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7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修課的趙逸群同學和王文阜同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F2B9A6-B764-4E32-A587-8D8B563BBB4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6-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ute the mean</a:t>
            </a:r>
          </a:p>
        </p:txBody>
      </p:sp>
      <p:grpSp>
        <p:nvGrpSpPr>
          <p:cNvPr id="13316" name="Group 3"/>
          <p:cNvGrpSpPr>
            <a:grpSpLocks noChangeAspect="1"/>
          </p:cNvGrpSpPr>
          <p:nvPr/>
        </p:nvGrpSpPr>
        <p:grpSpPr bwMode="auto">
          <a:xfrm>
            <a:off x="1258888" y="836613"/>
            <a:ext cx="6542087" cy="2352675"/>
            <a:chOff x="1056" y="3068"/>
            <a:chExt cx="2747" cy="988"/>
          </a:xfrm>
        </p:grpSpPr>
        <p:sp>
          <p:nvSpPr>
            <p:cNvPr id="13320" name="Rectangle 4"/>
            <p:cNvSpPr>
              <a:spLocks noChangeAspect="1" noChangeArrowheads="1"/>
            </p:cNvSpPr>
            <p:nvPr/>
          </p:nvSpPr>
          <p:spPr bwMode="auto">
            <a:xfrm>
              <a:off x="1130" y="3167"/>
              <a:ext cx="2672" cy="88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21" name="Line 5"/>
            <p:cNvSpPr>
              <a:spLocks noChangeAspect="1" noChangeShapeType="1"/>
            </p:cNvSpPr>
            <p:nvPr/>
          </p:nvSpPr>
          <p:spPr bwMode="auto">
            <a:xfrm>
              <a:off x="1130" y="4055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2" name="Line 6"/>
            <p:cNvSpPr>
              <a:spLocks noChangeAspect="1" noChangeShapeType="1"/>
            </p:cNvSpPr>
            <p:nvPr/>
          </p:nvSpPr>
          <p:spPr bwMode="auto">
            <a:xfrm>
              <a:off x="1130" y="31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3" name="Line 7"/>
            <p:cNvSpPr>
              <a:spLocks noChangeAspect="1" noChangeShapeType="1"/>
            </p:cNvSpPr>
            <p:nvPr/>
          </p:nvSpPr>
          <p:spPr bwMode="auto">
            <a:xfrm flipV="1">
              <a:off x="3802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4" name="Line 8"/>
            <p:cNvSpPr>
              <a:spLocks noChangeAspect="1" noChangeShapeType="1"/>
            </p:cNvSpPr>
            <p:nvPr/>
          </p:nvSpPr>
          <p:spPr bwMode="auto">
            <a:xfrm flipV="1">
              <a:off x="1130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5" name="Line 9"/>
            <p:cNvSpPr>
              <a:spLocks noChangeAspect="1" noChangeShapeType="1"/>
            </p:cNvSpPr>
            <p:nvPr/>
          </p:nvSpPr>
          <p:spPr bwMode="auto">
            <a:xfrm>
              <a:off x="1130" y="4055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6" name="Line 10"/>
            <p:cNvSpPr>
              <a:spLocks noChangeAspect="1" noChangeShapeType="1"/>
            </p:cNvSpPr>
            <p:nvPr/>
          </p:nvSpPr>
          <p:spPr bwMode="auto">
            <a:xfrm flipV="1">
              <a:off x="1130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7" name="Line 11"/>
            <p:cNvSpPr>
              <a:spLocks noChangeAspect="1" noChangeShapeType="1"/>
            </p:cNvSpPr>
            <p:nvPr/>
          </p:nvSpPr>
          <p:spPr bwMode="auto">
            <a:xfrm flipV="1">
              <a:off x="1334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8" name="Line 12"/>
            <p:cNvSpPr>
              <a:spLocks noChangeAspect="1" noChangeShapeType="1"/>
            </p:cNvSpPr>
            <p:nvPr/>
          </p:nvSpPr>
          <p:spPr bwMode="auto">
            <a:xfrm>
              <a:off x="1334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29" name="Line 13"/>
            <p:cNvSpPr>
              <a:spLocks noChangeAspect="1" noChangeShapeType="1"/>
            </p:cNvSpPr>
            <p:nvPr/>
          </p:nvSpPr>
          <p:spPr bwMode="auto">
            <a:xfrm flipV="1">
              <a:off x="1556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0" name="Line 14"/>
            <p:cNvSpPr>
              <a:spLocks noChangeAspect="1" noChangeShapeType="1"/>
            </p:cNvSpPr>
            <p:nvPr/>
          </p:nvSpPr>
          <p:spPr bwMode="auto">
            <a:xfrm>
              <a:off x="1556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1" name="Line 15"/>
            <p:cNvSpPr>
              <a:spLocks noChangeAspect="1" noChangeShapeType="1"/>
            </p:cNvSpPr>
            <p:nvPr/>
          </p:nvSpPr>
          <p:spPr bwMode="auto">
            <a:xfrm flipV="1">
              <a:off x="1784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2" name="Line 16"/>
            <p:cNvSpPr>
              <a:spLocks noChangeAspect="1" noChangeShapeType="1"/>
            </p:cNvSpPr>
            <p:nvPr/>
          </p:nvSpPr>
          <p:spPr bwMode="auto">
            <a:xfrm>
              <a:off x="1784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3" name="Line 17"/>
            <p:cNvSpPr>
              <a:spLocks noChangeAspect="1" noChangeShapeType="1"/>
            </p:cNvSpPr>
            <p:nvPr/>
          </p:nvSpPr>
          <p:spPr bwMode="auto">
            <a:xfrm flipV="1">
              <a:off x="2007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4" name="Line 18"/>
            <p:cNvSpPr>
              <a:spLocks noChangeAspect="1" noChangeShapeType="1"/>
            </p:cNvSpPr>
            <p:nvPr/>
          </p:nvSpPr>
          <p:spPr bwMode="auto">
            <a:xfrm>
              <a:off x="2007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5" name="Line 19"/>
            <p:cNvSpPr>
              <a:spLocks noChangeAspect="1" noChangeShapeType="1"/>
            </p:cNvSpPr>
            <p:nvPr/>
          </p:nvSpPr>
          <p:spPr bwMode="auto">
            <a:xfrm flipV="1">
              <a:off x="2229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6" name="Line 20"/>
            <p:cNvSpPr>
              <a:spLocks noChangeAspect="1" noChangeShapeType="1"/>
            </p:cNvSpPr>
            <p:nvPr/>
          </p:nvSpPr>
          <p:spPr bwMode="auto">
            <a:xfrm>
              <a:off x="2229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7" name="Line 21"/>
            <p:cNvSpPr>
              <a:spLocks noChangeAspect="1" noChangeShapeType="1"/>
            </p:cNvSpPr>
            <p:nvPr/>
          </p:nvSpPr>
          <p:spPr bwMode="auto">
            <a:xfrm flipV="1">
              <a:off x="2457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8" name="Line 22"/>
            <p:cNvSpPr>
              <a:spLocks noChangeAspect="1" noChangeShapeType="1"/>
            </p:cNvSpPr>
            <p:nvPr/>
          </p:nvSpPr>
          <p:spPr bwMode="auto">
            <a:xfrm>
              <a:off x="2457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39" name="Line 23"/>
            <p:cNvSpPr>
              <a:spLocks noChangeAspect="1" noChangeShapeType="1"/>
            </p:cNvSpPr>
            <p:nvPr/>
          </p:nvSpPr>
          <p:spPr bwMode="auto">
            <a:xfrm flipV="1">
              <a:off x="2679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0" name="Line 24"/>
            <p:cNvSpPr>
              <a:spLocks noChangeAspect="1" noChangeShapeType="1"/>
            </p:cNvSpPr>
            <p:nvPr/>
          </p:nvSpPr>
          <p:spPr bwMode="auto">
            <a:xfrm>
              <a:off x="2679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1" name="Line 25"/>
            <p:cNvSpPr>
              <a:spLocks noChangeAspect="1" noChangeShapeType="1"/>
            </p:cNvSpPr>
            <p:nvPr/>
          </p:nvSpPr>
          <p:spPr bwMode="auto">
            <a:xfrm flipV="1">
              <a:off x="2902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2" name="Line 26"/>
            <p:cNvSpPr>
              <a:spLocks noChangeAspect="1" noChangeShapeType="1"/>
            </p:cNvSpPr>
            <p:nvPr/>
          </p:nvSpPr>
          <p:spPr bwMode="auto">
            <a:xfrm>
              <a:off x="2902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3" name="Line 27"/>
            <p:cNvSpPr>
              <a:spLocks noChangeAspect="1" noChangeShapeType="1"/>
            </p:cNvSpPr>
            <p:nvPr/>
          </p:nvSpPr>
          <p:spPr bwMode="auto">
            <a:xfrm flipV="1">
              <a:off x="3130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4" name="Line 28"/>
            <p:cNvSpPr>
              <a:spLocks noChangeAspect="1" noChangeShapeType="1"/>
            </p:cNvSpPr>
            <p:nvPr/>
          </p:nvSpPr>
          <p:spPr bwMode="auto">
            <a:xfrm>
              <a:off x="3130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5" name="Line 29"/>
            <p:cNvSpPr>
              <a:spLocks noChangeAspect="1" noChangeShapeType="1"/>
            </p:cNvSpPr>
            <p:nvPr/>
          </p:nvSpPr>
          <p:spPr bwMode="auto">
            <a:xfrm flipV="1">
              <a:off x="3352" y="4030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6" name="Line 30"/>
            <p:cNvSpPr>
              <a:spLocks noChangeAspect="1" noChangeShapeType="1"/>
            </p:cNvSpPr>
            <p:nvPr/>
          </p:nvSpPr>
          <p:spPr bwMode="auto">
            <a:xfrm>
              <a:off x="3352" y="3167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7" name="Line 31"/>
            <p:cNvSpPr>
              <a:spLocks noChangeAspect="1" noChangeShapeType="1"/>
            </p:cNvSpPr>
            <p:nvPr/>
          </p:nvSpPr>
          <p:spPr bwMode="auto">
            <a:xfrm flipV="1">
              <a:off x="3580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8" name="Line 32"/>
            <p:cNvSpPr>
              <a:spLocks noChangeAspect="1" noChangeShapeType="1"/>
            </p:cNvSpPr>
            <p:nvPr/>
          </p:nvSpPr>
          <p:spPr bwMode="auto">
            <a:xfrm>
              <a:off x="3580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49" name="Line 33"/>
            <p:cNvSpPr>
              <a:spLocks noChangeAspect="1" noChangeShapeType="1"/>
            </p:cNvSpPr>
            <p:nvPr/>
          </p:nvSpPr>
          <p:spPr bwMode="auto">
            <a:xfrm flipV="1">
              <a:off x="3802" y="4030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0" name="Line 34"/>
            <p:cNvSpPr>
              <a:spLocks noChangeAspect="1" noChangeShapeType="1"/>
            </p:cNvSpPr>
            <p:nvPr/>
          </p:nvSpPr>
          <p:spPr bwMode="auto">
            <a:xfrm>
              <a:off x="3802" y="3167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1" name="Line 35"/>
            <p:cNvSpPr>
              <a:spLocks noChangeAspect="1" noChangeShapeType="1"/>
            </p:cNvSpPr>
            <p:nvPr/>
          </p:nvSpPr>
          <p:spPr bwMode="auto">
            <a:xfrm>
              <a:off x="1130" y="401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2" name="Line 36"/>
            <p:cNvSpPr>
              <a:spLocks noChangeAspect="1" noChangeShapeType="1"/>
            </p:cNvSpPr>
            <p:nvPr/>
          </p:nvSpPr>
          <p:spPr bwMode="auto">
            <a:xfrm flipH="1">
              <a:off x="3778" y="4012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3" name="Line 37"/>
            <p:cNvSpPr>
              <a:spLocks noChangeAspect="1" noChangeShapeType="1"/>
            </p:cNvSpPr>
            <p:nvPr/>
          </p:nvSpPr>
          <p:spPr bwMode="auto">
            <a:xfrm>
              <a:off x="1130" y="3814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4" name="Line 38"/>
            <p:cNvSpPr>
              <a:spLocks noChangeAspect="1" noChangeShapeType="1"/>
            </p:cNvSpPr>
            <p:nvPr/>
          </p:nvSpPr>
          <p:spPr bwMode="auto">
            <a:xfrm flipH="1">
              <a:off x="3778" y="3814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5" name="Rectangle 39"/>
            <p:cNvSpPr>
              <a:spLocks noChangeAspect="1" noChangeArrowheads="1"/>
            </p:cNvSpPr>
            <p:nvPr/>
          </p:nvSpPr>
          <p:spPr bwMode="auto">
            <a:xfrm>
              <a:off x="1056" y="3772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56" name="Line 40"/>
            <p:cNvSpPr>
              <a:spLocks noChangeAspect="1" noChangeShapeType="1"/>
            </p:cNvSpPr>
            <p:nvPr/>
          </p:nvSpPr>
          <p:spPr bwMode="auto">
            <a:xfrm>
              <a:off x="1130" y="3611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7" name="Line 41"/>
            <p:cNvSpPr>
              <a:spLocks noChangeAspect="1" noChangeShapeType="1"/>
            </p:cNvSpPr>
            <p:nvPr/>
          </p:nvSpPr>
          <p:spPr bwMode="auto">
            <a:xfrm flipH="1">
              <a:off x="3778" y="3611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58" name="Rectangle 42"/>
            <p:cNvSpPr>
              <a:spLocks noChangeAspect="1" noChangeArrowheads="1"/>
            </p:cNvSpPr>
            <p:nvPr/>
          </p:nvSpPr>
          <p:spPr bwMode="auto">
            <a:xfrm>
              <a:off x="1075" y="3568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59" name="Line 43"/>
            <p:cNvSpPr>
              <a:spLocks noChangeAspect="1" noChangeShapeType="1"/>
            </p:cNvSpPr>
            <p:nvPr/>
          </p:nvSpPr>
          <p:spPr bwMode="auto">
            <a:xfrm>
              <a:off x="1130" y="3408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0" name="Line 44"/>
            <p:cNvSpPr>
              <a:spLocks noChangeAspect="1" noChangeShapeType="1"/>
            </p:cNvSpPr>
            <p:nvPr/>
          </p:nvSpPr>
          <p:spPr bwMode="auto">
            <a:xfrm flipH="1">
              <a:off x="3778" y="3408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1" name="Rectangle 45"/>
            <p:cNvSpPr>
              <a:spLocks noChangeAspect="1" noChangeArrowheads="1"/>
            </p:cNvSpPr>
            <p:nvPr/>
          </p:nvSpPr>
          <p:spPr bwMode="auto">
            <a:xfrm>
              <a:off x="1075" y="3364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62" name="Line 46"/>
            <p:cNvSpPr>
              <a:spLocks noChangeAspect="1" noChangeShapeType="1"/>
            </p:cNvSpPr>
            <p:nvPr/>
          </p:nvSpPr>
          <p:spPr bwMode="auto">
            <a:xfrm>
              <a:off x="1130" y="3210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3" name="Line 47"/>
            <p:cNvSpPr>
              <a:spLocks noChangeAspect="1" noChangeShapeType="1"/>
            </p:cNvSpPr>
            <p:nvPr/>
          </p:nvSpPr>
          <p:spPr bwMode="auto">
            <a:xfrm flipH="1">
              <a:off x="3778" y="3210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4" name="Rectangle 48"/>
            <p:cNvSpPr>
              <a:spLocks noChangeAspect="1" noChangeArrowheads="1"/>
            </p:cNvSpPr>
            <p:nvPr/>
          </p:nvSpPr>
          <p:spPr bwMode="auto">
            <a:xfrm>
              <a:off x="1075" y="3167"/>
              <a:ext cx="2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65" name="Line 49"/>
            <p:cNvSpPr>
              <a:spLocks noChangeAspect="1" noChangeShapeType="1"/>
            </p:cNvSpPr>
            <p:nvPr/>
          </p:nvSpPr>
          <p:spPr bwMode="auto">
            <a:xfrm>
              <a:off x="1130" y="31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6" name="Line 50"/>
            <p:cNvSpPr>
              <a:spLocks noChangeAspect="1" noChangeShapeType="1"/>
            </p:cNvSpPr>
            <p:nvPr/>
          </p:nvSpPr>
          <p:spPr bwMode="auto">
            <a:xfrm>
              <a:off x="1130" y="4055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7" name="Line 51"/>
            <p:cNvSpPr>
              <a:spLocks noChangeAspect="1" noChangeShapeType="1"/>
            </p:cNvSpPr>
            <p:nvPr/>
          </p:nvSpPr>
          <p:spPr bwMode="auto">
            <a:xfrm flipV="1">
              <a:off x="3802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8" name="Line 52"/>
            <p:cNvSpPr>
              <a:spLocks noChangeAspect="1" noChangeShapeType="1"/>
            </p:cNvSpPr>
            <p:nvPr/>
          </p:nvSpPr>
          <p:spPr bwMode="auto">
            <a:xfrm flipV="1">
              <a:off x="1130" y="3167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69" name="Freeform 53"/>
            <p:cNvSpPr>
              <a:spLocks noChangeAspect="1"/>
            </p:cNvSpPr>
            <p:nvPr/>
          </p:nvSpPr>
          <p:spPr bwMode="auto">
            <a:xfrm>
              <a:off x="1130" y="3210"/>
              <a:ext cx="2672" cy="802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70" name="Rectangle 54"/>
            <p:cNvSpPr>
              <a:spLocks noChangeAspect="1" noChangeArrowheads="1"/>
            </p:cNvSpPr>
            <p:nvPr/>
          </p:nvSpPr>
          <p:spPr bwMode="auto">
            <a:xfrm>
              <a:off x="2223" y="3068"/>
              <a:ext cx="346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IMF 1;   iteration 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1" name="Oval 55"/>
            <p:cNvSpPr>
              <a:spLocks noChangeAspect="1" noChangeArrowheads="1"/>
            </p:cNvSpPr>
            <p:nvPr/>
          </p:nvSpPr>
          <p:spPr bwMode="auto">
            <a:xfrm>
              <a:off x="1223" y="342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2" name="Oval 56"/>
            <p:cNvSpPr>
              <a:spLocks noChangeAspect="1" noChangeArrowheads="1"/>
            </p:cNvSpPr>
            <p:nvPr/>
          </p:nvSpPr>
          <p:spPr bwMode="auto">
            <a:xfrm>
              <a:off x="1426" y="3272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3" name="Oval 57"/>
            <p:cNvSpPr>
              <a:spLocks noChangeAspect="1" noChangeArrowheads="1"/>
            </p:cNvSpPr>
            <p:nvPr/>
          </p:nvSpPr>
          <p:spPr bwMode="auto">
            <a:xfrm>
              <a:off x="1562" y="348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4" name="Oval 58"/>
            <p:cNvSpPr>
              <a:spLocks noChangeAspect="1" noChangeArrowheads="1"/>
            </p:cNvSpPr>
            <p:nvPr/>
          </p:nvSpPr>
          <p:spPr bwMode="auto">
            <a:xfrm>
              <a:off x="1741" y="3328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5" name="Oval 59"/>
            <p:cNvSpPr>
              <a:spLocks noChangeAspect="1" noChangeArrowheads="1"/>
            </p:cNvSpPr>
            <p:nvPr/>
          </p:nvSpPr>
          <p:spPr bwMode="auto">
            <a:xfrm>
              <a:off x="1852" y="3328"/>
              <a:ext cx="38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6" name="Oval 60"/>
            <p:cNvSpPr>
              <a:spLocks noChangeAspect="1" noChangeArrowheads="1"/>
            </p:cNvSpPr>
            <p:nvPr/>
          </p:nvSpPr>
          <p:spPr bwMode="auto">
            <a:xfrm>
              <a:off x="1988" y="3556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7" name="Oval 61"/>
            <p:cNvSpPr>
              <a:spLocks noChangeAspect="1" noChangeArrowheads="1"/>
            </p:cNvSpPr>
            <p:nvPr/>
          </p:nvSpPr>
          <p:spPr bwMode="auto">
            <a:xfrm>
              <a:off x="2099" y="322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8" name="Oval 62"/>
            <p:cNvSpPr>
              <a:spLocks noChangeAspect="1" noChangeArrowheads="1"/>
            </p:cNvSpPr>
            <p:nvPr/>
          </p:nvSpPr>
          <p:spPr bwMode="auto">
            <a:xfrm>
              <a:off x="2210" y="348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79" name="Oval 63"/>
            <p:cNvSpPr>
              <a:spLocks noChangeAspect="1" noChangeArrowheads="1"/>
            </p:cNvSpPr>
            <p:nvPr/>
          </p:nvSpPr>
          <p:spPr bwMode="auto">
            <a:xfrm>
              <a:off x="2346" y="350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0" name="Oval 64"/>
            <p:cNvSpPr>
              <a:spLocks noChangeAspect="1" noChangeArrowheads="1"/>
            </p:cNvSpPr>
            <p:nvPr/>
          </p:nvSpPr>
          <p:spPr bwMode="auto">
            <a:xfrm>
              <a:off x="2439" y="3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1" name="Oval 65"/>
            <p:cNvSpPr>
              <a:spLocks noChangeAspect="1" noChangeArrowheads="1"/>
            </p:cNvSpPr>
            <p:nvPr/>
          </p:nvSpPr>
          <p:spPr bwMode="auto">
            <a:xfrm>
              <a:off x="2525" y="3476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2" name="Oval 66"/>
            <p:cNvSpPr>
              <a:spLocks noChangeAspect="1" noChangeArrowheads="1"/>
            </p:cNvSpPr>
            <p:nvPr/>
          </p:nvSpPr>
          <p:spPr bwMode="auto">
            <a:xfrm>
              <a:off x="2636" y="353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3" name="Oval 67"/>
            <p:cNvSpPr>
              <a:spLocks noChangeAspect="1" noChangeArrowheads="1"/>
            </p:cNvSpPr>
            <p:nvPr/>
          </p:nvSpPr>
          <p:spPr bwMode="auto">
            <a:xfrm>
              <a:off x="2729" y="322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4" name="Oval 68"/>
            <p:cNvSpPr>
              <a:spLocks noChangeAspect="1" noChangeArrowheads="1"/>
            </p:cNvSpPr>
            <p:nvPr/>
          </p:nvSpPr>
          <p:spPr bwMode="auto">
            <a:xfrm>
              <a:off x="2821" y="331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5" name="Oval 69"/>
            <p:cNvSpPr>
              <a:spLocks noChangeAspect="1" noChangeArrowheads="1"/>
            </p:cNvSpPr>
            <p:nvPr/>
          </p:nvSpPr>
          <p:spPr bwMode="auto">
            <a:xfrm>
              <a:off x="2908" y="3586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6" name="Oval 70"/>
            <p:cNvSpPr>
              <a:spLocks noChangeAspect="1" noChangeArrowheads="1"/>
            </p:cNvSpPr>
            <p:nvPr/>
          </p:nvSpPr>
          <p:spPr bwMode="auto">
            <a:xfrm>
              <a:off x="3000" y="3402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7" name="Oval 71"/>
            <p:cNvSpPr>
              <a:spLocks noChangeAspect="1" noChangeArrowheads="1"/>
            </p:cNvSpPr>
            <p:nvPr/>
          </p:nvSpPr>
          <p:spPr bwMode="auto">
            <a:xfrm>
              <a:off x="3087" y="326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8" name="Oval 72"/>
            <p:cNvSpPr>
              <a:spLocks noChangeAspect="1" noChangeArrowheads="1"/>
            </p:cNvSpPr>
            <p:nvPr/>
          </p:nvSpPr>
          <p:spPr bwMode="auto">
            <a:xfrm>
              <a:off x="3154" y="3383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89" name="Oval 73"/>
            <p:cNvSpPr>
              <a:spLocks noChangeAspect="1" noChangeArrowheads="1"/>
            </p:cNvSpPr>
            <p:nvPr/>
          </p:nvSpPr>
          <p:spPr bwMode="auto">
            <a:xfrm>
              <a:off x="3247" y="361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0" name="Oval 74"/>
            <p:cNvSpPr>
              <a:spLocks noChangeAspect="1" noChangeArrowheads="1"/>
            </p:cNvSpPr>
            <p:nvPr/>
          </p:nvSpPr>
          <p:spPr bwMode="auto">
            <a:xfrm>
              <a:off x="3315" y="342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1" name="Oval 75"/>
            <p:cNvSpPr>
              <a:spLocks noChangeAspect="1" noChangeArrowheads="1"/>
            </p:cNvSpPr>
            <p:nvPr/>
          </p:nvSpPr>
          <p:spPr bwMode="auto">
            <a:xfrm>
              <a:off x="3402" y="3254"/>
              <a:ext cx="36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2" name="Oval 76"/>
            <p:cNvSpPr>
              <a:spLocks noChangeAspect="1" noChangeArrowheads="1"/>
            </p:cNvSpPr>
            <p:nvPr/>
          </p:nvSpPr>
          <p:spPr bwMode="auto">
            <a:xfrm>
              <a:off x="3469" y="335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3" name="Oval 77"/>
            <p:cNvSpPr>
              <a:spLocks noChangeAspect="1" noChangeArrowheads="1"/>
            </p:cNvSpPr>
            <p:nvPr/>
          </p:nvSpPr>
          <p:spPr bwMode="auto">
            <a:xfrm>
              <a:off x="3537" y="358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4" name="Oval 78"/>
            <p:cNvSpPr>
              <a:spLocks noChangeAspect="1" noChangeArrowheads="1"/>
            </p:cNvSpPr>
            <p:nvPr/>
          </p:nvSpPr>
          <p:spPr bwMode="auto">
            <a:xfrm>
              <a:off x="3605" y="356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5" name="Oval 79"/>
            <p:cNvSpPr>
              <a:spLocks noChangeAspect="1" noChangeArrowheads="1"/>
            </p:cNvSpPr>
            <p:nvPr/>
          </p:nvSpPr>
          <p:spPr bwMode="auto">
            <a:xfrm>
              <a:off x="3692" y="3315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6" name="Oval 80"/>
            <p:cNvSpPr>
              <a:spLocks noChangeAspect="1" noChangeArrowheads="1"/>
            </p:cNvSpPr>
            <p:nvPr/>
          </p:nvSpPr>
          <p:spPr bwMode="auto">
            <a:xfrm>
              <a:off x="3741" y="332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7" name="Freeform 81"/>
            <p:cNvSpPr>
              <a:spLocks noChangeAspect="1"/>
            </p:cNvSpPr>
            <p:nvPr/>
          </p:nvSpPr>
          <p:spPr bwMode="auto">
            <a:xfrm>
              <a:off x="1130" y="3210"/>
              <a:ext cx="2672" cy="426"/>
            </a:xfrm>
            <a:custGeom>
              <a:avLst/>
              <a:gdLst>
                <a:gd name="T0" fmla="*/ 0 w 6680"/>
                <a:gd name="T1" fmla="*/ 0 h 1063"/>
                <a:gd name="T2" fmla="*/ 0 w 6680"/>
                <a:gd name="T3" fmla="*/ 0 h 1063"/>
                <a:gd name="T4" fmla="*/ 0 w 6680"/>
                <a:gd name="T5" fmla="*/ 0 h 1063"/>
                <a:gd name="T6" fmla="*/ 0 w 6680"/>
                <a:gd name="T7" fmla="*/ 0 h 1063"/>
                <a:gd name="T8" fmla="*/ 0 w 6680"/>
                <a:gd name="T9" fmla="*/ 0 h 1063"/>
                <a:gd name="T10" fmla="*/ 0 w 6680"/>
                <a:gd name="T11" fmla="*/ 0 h 1063"/>
                <a:gd name="T12" fmla="*/ 0 w 6680"/>
                <a:gd name="T13" fmla="*/ 0 h 1063"/>
                <a:gd name="T14" fmla="*/ 0 w 6680"/>
                <a:gd name="T15" fmla="*/ 0 h 1063"/>
                <a:gd name="T16" fmla="*/ 0 w 6680"/>
                <a:gd name="T17" fmla="*/ 0 h 1063"/>
                <a:gd name="T18" fmla="*/ 0 w 6680"/>
                <a:gd name="T19" fmla="*/ 0 h 1063"/>
                <a:gd name="T20" fmla="*/ 0 w 6680"/>
                <a:gd name="T21" fmla="*/ 0 h 1063"/>
                <a:gd name="T22" fmla="*/ 0 w 6680"/>
                <a:gd name="T23" fmla="*/ 0 h 1063"/>
                <a:gd name="T24" fmla="*/ 0 w 6680"/>
                <a:gd name="T25" fmla="*/ 0 h 1063"/>
                <a:gd name="T26" fmla="*/ 0 w 6680"/>
                <a:gd name="T27" fmla="*/ 0 h 1063"/>
                <a:gd name="T28" fmla="*/ 0 w 6680"/>
                <a:gd name="T29" fmla="*/ 0 h 1063"/>
                <a:gd name="T30" fmla="*/ 0 w 6680"/>
                <a:gd name="T31" fmla="*/ 0 h 1063"/>
                <a:gd name="T32" fmla="*/ 0 w 6680"/>
                <a:gd name="T33" fmla="*/ 0 h 1063"/>
                <a:gd name="T34" fmla="*/ 0 w 6680"/>
                <a:gd name="T35" fmla="*/ 0 h 1063"/>
                <a:gd name="T36" fmla="*/ 0 w 6680"/>
                <a:gd name="T37" fmla="*/ 0 h 1063"/>
                <a:gd name="T38" fmla="*/ 0 w 6680"/>
                <a:gd name="T39" fmla="*/ 0 h 1063"/>
                <a:gd name="T40" fmla="*/ 0 w 6680"/>
                <a:gd name="T41" fmla="*/ 0 h 1063"/>
                <a:gd name="T42" fmla="*/ 0 w 6680"/>
                <a:gd name="T43" fmla="*/ 0 h 1063"/>
                <a:gd name="T44" fmla="*/ 0 w 6680"/>
                <a:gd name="T45" fmla="*/ 0 h 1063"/>
                <a:gd name="T46" fmla="*/ 0 w 6680"/>
                <a:gd name="T47" fmla="*/ 0 h 1063"/>
                <a:gd name="T48" fmla="*/ 0 w 6680"/>
                <a:gd name="T49" fmla="*/ 0 h 1063"/>
                <a:gd name="T50" fmla="*/ 0 w 6680"/>
                <a:gd name="T51" fmla="*/ 0 h 1063"/>
                <a:gd name="T52" fmla="*/ 0 w 6680"/>
                <a:gd name="T53" fmla="*/ 0 h 1063"/>
                <a:gd name="T54" fmla="*/ 0 w 6680"/>
                <a:gd name="T55" fmla="*/ 0 h 1063"/>
                <a:gd name="T56" fmla="*/ 0 w 6680"/>
                <a:gd name="T57" fmla="*/ 0 h 1063"/>
                <a:gd name="T58" fmla="*/ 0 w 6680"/>
                <a:gd name="T59" fmla="*/ 0 h 1063"/>
                <a:gd name="T60" fmla="*/ 0 w 6680"/>
                <a:gd name="T61" fmla="*/ 0 h 1063"/>
                <a:gd name="T62" fmla="*/ 0 w 6680"/>
                <a:gd name="T63" fmla="*/ 0 h 1063"/>
                <a:gd name="T64" fmla="*/ 0 w 6680"/>
                <a:gd name="T65" fmla="*/ 0 h 1063"/>
                <a:gd name="T66" fmla="*/ 0 w 6680"/>
                <a:gd name="T67" fmla="*/ 0 h 1063"/>
                <a:gd name="T68" fmla="*/ 0 w 6680"/>
                <a:gd name="T69" fmla="*/ 0 h 1063"/>
                <a:gd name="T70" fmla="*/ 0 w 6680"/>
                <a:gd name="T71" fmla="*/ 0 h 1063"/>
                <a:gd name="T72" fmla="*/ 0 w 6680"/>
                <a:gd name="T73" fmla="*/ 0 h 1063"/>
                <a:gd name="T74" fmla="*/ 0 w 6680"/>
                <a:gd name="T75" fmla="*/ 0 h 1063"/>
                <a:gd name="T76" fmla="*/ 0 w 6680"/>
                <a:gd name="T77" fmla="*/ 0 h 1063"/>
                <a:gd name="T78" fmla="*/ 0 w 6680"/>
                <a:gd name="T79" fmla="*/ 0 h 1063"/>
                <a:gd name="T80" fmla="*/ 0 w 6680"/>
                <a:gd name="T81" fmla="*/ 0 h 1063"/>
                <a:gd name="T82" fmla="*/ 0 w 6680"/>
                <a:gd name="T83" fmla="*/ 0 h 1063"/>
                <a:gd name="T84" fmla="*/ 0 w 6680"/>
                <a:gd name="T85" fmla="*/ 0 h 1063"/>
                <a:gd name="T86" fmla="*/ 0 w 6680"/>
                <a:gd name="T87" fmla="*/ 0 h 1063"/>
                <a:gd name="T88" fmla="*/ 0 w 6680"/>
                <a:gd name="T89" fmla="*/ 0 h 1063"/>
                <a:gd name="T90" fmla="*/ 0 w 6680"/>
                <a:gd name="T91" fmla="*/ 0 h 1063"/>
                <a:gd name="T92" fmla="*/ 0 w 6680"/>
                <a:gd name="T93" fmla="*/ 0 h 1063"/>
                <a:gd name="T94" fmla="*/ 0 w 6680"/>
                <a:gd name="T95" fmla="*/ 0 h 1063"/>
                <a:gd name="T96" fmla="*/ 0 w 6680"/>
                <a:gd name="T97" fmla="*/ 0 h 1063"/>
                <a:gd name="T98" fmla="*/ 0 w 6680"/>
                <a:gd name="T99" fmla="*/ 0 h 1063"/>
                <a:gd name="T100" fmla="*/ 0 w 6680"/>
                <a:gd name="T101" fmla="*/ 0 h 1063"/>
                <a:gd name="T102" fmla="*/ 0 w 6680"/>
                <a:gd name="T103" fmla="*/ 0 h 1063"/>
                <a:gd name="T104" fmla="*/ 0 w 6680"/>
                <a:gd name="T105" fmla="*/ 0 h 1063"/>
                <a:gd name="T106" fmla="*/ 0 w 6680"/>
                <a:gd name="T107" fmla="*/ 0 h 1063"/>
                <a:gd name="T108" fmla="*/ 0 w 6680"/>
                <a:gd name="T109" fmla="*/ 0 h 1063"/>
                <a:gd name="T110" fmla="*/ 0 w 6680"/>
                <a:gd name="T111" fmla="*/ 0 h 1063"/>
                <a:gd name="T112" fmla="*/ 0 w 6680"/>
                <a:gd name="T113" fmla="*/ 0 h 1063"/>
                <a:gd name="T114" fmla="*/ 0 w 6680"/>
                <a:gd name="T115" fmla="*/ 0 h 1063"/>
                <a:gd name="T116" fmla="*/ 0 w 6680"/>
                <a:gd name="T117" fmla="*/ 0 h 1063"/>
                <a:gd name="T118" fmla="*/ 0 w 6680"/>
                <a:gd name="T119" fmla="*/ 0 h 106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63"/>
                <a:gd name="T182" fmla="*/ 6680 w 6680"/>
                <a:gd name="T183" fmla="*/ 1063 h 106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398" name="Oval 82"/>
            <p:cNvSpPr>
              <a:spLocks noChangeAspect="1" noChangeArrowheads="1"/>
            </p:cNvSpPr>
            <p:nvPr/>
          </p:nvSpPr>
          <p:spPr bwMode="auto">
            <a:xfrm>
              <a:off x="1155" y="359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399" name="Oval 83"/>
            <p:cNvSpPr>
              <a:spLocks noChangeAspect="1" noChangeArrowheads="1"/>
            </p:cNvSpPr>
            <p:nvPr/>
          </p:nvSpPr>
          <p:spPr bwMode="auto">
            <a:xfrm>
              <a:off x="1334" y="397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0" name="Oval 84"/>
            <p:cNvSpPr>
              <a:spLocks noChangeAspect="1" noChangeArrowheads="1"/>
            </p:cNvSpPr>
            <p:nvPr/>
          </p:nvSpPr>
          <p:spPr bwMode="auto">
            <a:xfrm>
              <a:off x="1513" y="3636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1" name="Oval 85"/>
            <p:cNvSpPr>
              <a:spLocks noChangeAspect="1" noChangeArrowheads="1"/>
            </p:cNvSpPr>
            <p:nvPr/>
          </p:nvSpPr>
          <p:spPr bwMode="auto">
            <a:xfrm>
              <a:off x="1649" y="3981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2" name="Oval 86"/>
            <p:cNvSpPr>
              <a:spLocks noChangeAspect="1" noChangeArrowheads="1"/>
            </p:cNvSpPr>
            <p:nvPr/>
          </p:nvSpPr>
          <p:spPr bwMode="auto">
            <a:xfrm>
              <a:off x="1784" y="3574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3" name="Oval 87"/>
            <p:cNvSpPr>
              <a:spLocks noChangeAspect="1" noChangeArrowheads="1"/>
            </p:cNvSpPr>
            <p:nvPr/>
          </p:nvSpPr>
          <p:spPr bwMode="auto">
            <a:xfrm>
              <a:off x="1920" y="393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4" name="Oval 88"/>
            <p:cNvSpPr>
              <a:spLocks noChangeAspect="1" noChangeArrowheads="1"/>
            </p:cNvSpPr>
            <p:nvPr/>
          </p:nvSpPr>
          <p:spPr bwMode="auto">
            <a:xfrm>
              <a:off x="2031" y="372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5" name="Oval 89"/>
            <p:cNvSpPr>
              <a:spLocks noChangeAspect="1" noChangeArrowheads="1"/>
            </p:cNvSpPr>
            <p:nvPr/>
          </p:nvSpPr>
          <p:spPr bwMode="auto">
            <a:xfrm>
              <a:off x="2167" y="368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6" name="Oval 90"/>
            <p:cNvSpPr>
              <a:spLocks noChangeAspect="1" noChangeArrowheads="1"/>
            </p:cNvSpPr>
            <p:nvPr/>
          </p:nvSpPr>
          <p:spPr bwMode="auto">
            <a:xfrm>
              <a:off x="2278" y="399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7" name="Oval 91"/>
            <p:cNvSpPr>
              <a:spLocks noChangeAspect="1" noChangeArrowheads="1"/>
            </p:cNvSpPr>
            <p:nvPr/>
          </p:nvSpPr>
          <p:spPr bwMode="auto">
            <a:xfrm>
              <a:off x="2371" y="3660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8" name="Oval 92"/>
            <p:cNvSpPr>
              <a:spLocks noChangeAspect="1" noChangeArrowheads="1"/>
            </p:cNvSpPr>
            <p:nvPr/>
          </p:nvSpPr>
          <p:spPr bwMode="auto">
            <a:xfrm>
              <a:off x="2482" y="3654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09" name="Oval 93"/>
            <p:cNvSpPr>
              <a:spLocks noChangeAspect="1" noChangeArrowheads="1"/>
            </p:cNvSpPr>
            <p:nvPr/>
          </p:nvSpPr>
          <p:spPr bwMode="auto">
            <a:xfrm>
              <a:off x="2593" y="396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0" name="Oval 94"/>
            <p:cNvSpPr>
              <a:spLocks noChangeAspect="1" noChangeArrowheads="1"/>
            </p:cNvSpPr>
            <p:nvPr/>
          </p:nvSpPr>
          <p:spPr bwMode="auto">
            <a:xfrm>
              <a:off x="2686" y="3765"/>
              <a:ext cx="36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1" name="Oval 95"/>
            <p:cNvSpPr>
              <a:spLocks noChangeAspect="1" noChangeArrowheads="1"/>
            </p:cNvSpPr>
            <p:nvPr/>
          </p:nvSpPr>
          <p:spPr bwMode="auto">
            <a:xfrm>
              <a:off x="2772" y="360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2" name="Oval 96"/>
            <p:cNvSpPr>
              <a:spLocks noChangeAspect="1" noChangeArrowheads="1"/>
            </p:cNvSpPr>
            <p:nvPr/>
          </p:nvSpPr>
          <p:spPr bwMode="auto">
            <a:xfrm>
              <a:off x="2864" y="3888"/>
              <a:ext cx="38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3" name="Oval 97"/>
            <p:cNvSpPr>
              <a:spLocks noChangeAspect="1" noChangeArrowheads="1"/>
            </p:cNvSpPr>
            <p:nvPr/>
          </p:nvSpPr>
          <p:spPr bwMode="auto">
            <a:xfrm>
              <a:off x="2951" y="3944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4" name="Oval 98"/>
            <p:cNvSpPr>
              <a:spLocks noChangeAspect="1" noChangeArrowheads="1"/>
            </p:cNvSpPr>
            <p:nvPr/>
          </p:nvSpPr>
          <p:spPr bwMode="auto">
            <a:xfrm>
              <a:off x="3044" y="3611"/>
              <a:ext cx="36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5" name="Oval 99"/>
            <p:cNvSpPr>
              <a:spLocks noChangeAspect="1" noChangeArrowheads="1"/>
            </p:cNvSpPr>
            <p:nvPr/>
          </p:nvSpPr>
          <p:spPr bwMode="auto">
            <a:xfrm>
              <a:off x="3111" y="359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6" name="Oval 100"/>
            <p:cNvSpPr>
              <a:spLocks noChangeAspect="1" noChangeArrowheads="1"/>
            </p:cNvSpPr>
            <p:nvPr/>
          </p:nvSpPr>
          <p:spPr bwMode="auto">
            <a:xfrm>
              <a:off x="3198" y="393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7" name="Oval 101"/>
            <p:cNvSpPr>
              <a:spLocks noChangeAspect="1" noChangeArrowheads="1"/>
            </p:cNvSpPr>
            <p:nvPr/>
          </p:nvSpPr>
          <p:spPr bwMode="auto">
            <a:xfrm>
              <a:off x="3266" y="3901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8" name="Oval 102"/>
            <p:cNvSpPr>
              <a:spLocks noChangeAspect="1" noChangeArrowheads="1"/>
            </p:cNvSpPr>
            <p:nvPr/>
          </p:nvSpPr>
          <p:spPr bwMode="auto">
            <a:xfrm>
              <a:off x="3358" y="364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19" name="Oval 103"/>
            <p:cNvSpPr>
              <a:spLocks noChangeAspect="1" noChangeArrowheads="1"/>
            </p:cNvSpPr>
            <p:nvPr/>
          </p:nvSpPr>
          <p:spPr bwMode="auto">
            <a:xfrm>
              <a:off x="3426" y="359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0" name="Oval 104"/>
            <p:cNvSpPr>
              <a:spLocks noChangeAspect="1" noChangeArrowheads="1"/>
            </p:cNvSpPr>
            <p:nvPr/>
          </p:nvSpPr>
          <p:spPr bwMode="auto">
            <a:xfrm>
              <a:off x="3512" y="3845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1" name="Oval 105"/>
            <p:cNvSpPr>
              <a:spLocks noChangeAspect="1" noChangeArrowheads="1"/>
            </p:cNvSpPr>
            <p:nvPr/>
          </p:nvSpPr>
          <p:spPr bwMode="auto">
            <a:xfrm>
              <a:off x="3580" y="3956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2" name="Oval 106"/>
            <p:cNvSpPr>
              <a:spLocks noChangeAspect="1" noChangeArrowheads="1"/>
            </p:cNvSpPr>
            <p:nvPr/>
          </p:nvSpPr>
          <p:spPr bwMode="auto">
            <a:xfrm>
              <a:off x="3648" y="375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3" name="Oval 107"/>
            <p:cNvSpPr>
              <a:spLocks noChangeAspect="1" noChangeArrowheads="1"/>
            </p:cNvSpPr>
            <p:nvPr/>
          </p:nvSpPr>
          <p:spPr bwMode="auto">
            <a:xfrm>
              <a:off x="3716" y="359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3424" name="Freeform 108"/>
            <p:cNvSpPr>
              <a:spLocks noChangeAspect="1"/>
            </p:cNvSpPr>
            <p:nvPr/>
          </p:nvSpPr>
          <p:spPr bwMode="auto">
            <a:xfrm>
              <a:off x="1130" y="3574"/>
              <a:ext cx="2672" cy="438"/>
            </a:xfrm>
            <a:custGeom>
              <a:avLst/>
              <a:gdLst>
                <a:gd name="T0" fmla="*/ 0 w 6680"/>
                <a:gd name="T1" fmla="*/ 0 h 1095"/>
                <a:gd name="T2" fmla="*/ 0 w 6680"/>
                <a:gd name="T3" fmla="*/ 0 h 1095"/>
                <a:gd name="T4" fmla="*/ 0 w 6680"/>
                <a:gd name="T5" fmla="*/ 0 h 1095"/>
                <a:gd name="T6" fmla="*/ 0 w 6680"/>
                <a:gd name="T7" fmla="*/ 0 h 1095"/>
                <a:gd name="T8" fmla="*/ 0 w 6680"/>
                <a:gd name="T9" fmla="*/ 0 h 1095"/>
                <a:gd name="T10" fmla="*/ 0 w 6680"/>
                <a:gd name="T11" fmla="*/ 0 h 1095"/>
                <a:gd name="T12" fmla="*/ 0 w 6680"/>
                <a:gd name="T13" fmla="*/ 0 h 1095"/>
                <a:gd name="T14" fmla="*/ 0 w 6680"/>
                <a:gd name="T15" fmla="*/ 0 h 1095"/>
                <a:gd name="T16" fmla="*/ 0 w 6680"/>
                <a:gd name="T17" fmla="*/ 0 h 1095"/>
                <a:gd name="T18" fmla="*/ 0 w 6680"/>
                <a:gd name="T19" fmla="*/ 0 h 1095"/>
                <a:gd name="T20" fmla="*/ 0 w 6680"/>
                <a:gd name="T21" fmla="*/ 0 h 1095"/>
                <a:gd name="T22" fmla="*/ 0 w 6680"/>
                <a:gd name="T23" fmla="*/ 0 h 1095"/>
                <a:gd name="T24" fmla="*/ 0 w 6680"/>
                <a:gd name="T25" fmla="*/ 0 h 1095"/>
                <a:gd name="T26" fmla="*/ 0 w 6680"/>
                <a:gd name="T27" fmla="*/ 0 h 1095"/>
                <a:gd name="T28" fmla="*/ 0 w 6680"/>
                <a:gd name="T29" fmla="*/ 0 h 1095"/>
                <a:gd name="T30" fmla="*/ 0 w 6680"/>
                <a:gd name="T31" fmla="*/ 0 h 1095"/>
                <a:gd name="T32" fmla="*/ 0 w 6680"/>
                <a:gd name="T33" fmla="*/ 0 h 1095"/>
                <a:gd name="T34" fmla="*/ 0 w 6680"/>
                <a:gd name="T35" fmla="*/ 0 h 1095"/>
                <a:gd name="T36" fmla="*/ 0 w 6680"/>
                <a:gd name="T37" fmla="*/ 0 h 1095"/>
                <a:gd name="T38" fmla="*/ 0 w 6680"/>
                <a:gd name="T39" fmla="*/ 0 h 1095"/>
                <a:gd name="T40" fmla="*/ 0 w 6680"/>
                <a:gd name="T41" fmla="*/ 0 h 1095"/>
                <a:gd name="T42" fmla="*/ 0 w 6680"/>
                <a:gd name="T43" fmla="*/ 0 h 1095"/>
                <a:gd name="T44" fmla="*/ 0 w 6680"/>
                <a:gd name="T45" fmla="*/ 0 h 1095"/>
                <a:gd name="T46" fmla="*/ 0 w 6680"/>
                <a:gd name="T47" fmla="*/ 0 h 1095"/>
                <a:gd name="T48" fmla="*/ 0 w 6680"/>
                <a:gd name="T49" fmla="*/ 0 h 1095"/>
                <a:gd name="T50" fmla="*/ 0 w 6680"/>
                <a:gd name="T51" fmla="*/ 0 h 1095"/>
                <a:gd name="T52" fmla="*/ 0 w 6680"/>
                <a:gd name="T53" fmla="*/ 0 h 1095"/>
                <a:gd name="T54" fmla="*/ 0 w 6680"/>
                <a:gd name="T55" fmla="*/ 0 h 1095"/>
                <a:gd name="T56" fmla="*/ 0 w 6680"/>
                <a:gd name="T57" fmla="*/ 0 h 1095"/>
                <a:gd name="T58" fmla="*/ 0 w 6680"/>
                <a:gd name="T59" fmla="*/ 0 h 1095"/>
                <a:gd name="T60" fmla="*/ 0 w 6680"/>
                <a:gd name="T61" fmla="*/ 0 h 1095"/>
                <a:gd name="T62" fmla="*/ 0 w 6680"/>
                <a:gd name="T63" fmla="*/ 0 h 1095"/>
                <a:gd name="T64" fmla="*/ 0 w 6680"/>
                <a:gd name="T65" fmla="*/ 0 h 1095"/>
                <a:gd name="T66" fmla="*/ 0 w 6680"/>
                <a:gd name="T67" fmla="*/ 0 h 1095"/>
                <a:gd name="T68" fmla="*/ 0 w 6680"/>
                <a:gd name="T69" fmla="*/ 0 h 1095"/>
                <a:gd name="T70" fmla="*/ 0 w 6680"/>
                <a:gd name="T71" fmla="*/ 0 h 1095"/>
                <a:gd name="T72" fmla="*/ 0 w 6680"/>
                <a:gd name="T73" fmla="*/ 0 h 1095"/>
                <a:gd name="T74" fmla="*/ 0 w 6680"/>
                <a:gd name="T75" fmla="*/ 0 h 1095"/>
                <a:gd name="T76" fmla="*/ 0 w 6680"/>
                <a:gd name="T77" fmla="*/ 0 h 1095"/>
                <a:gd name="T78" fmla="*/ 0 w 6680"/>
                <a:gd name="T79" fmla="*/ 0 h 1095"/>
                <a:gd name="T80" fmla="*/ 0 w 6680"/>
                <a:gd name="T81" fmla="*/ 0 h 1095"/>
                <a:gd name="T82" fmla="*/ 0 w 6680"/>
                <a:gd name="T83" fmla="*/ 0 h 1095"/>
                <a:gd name="T84" fmla="*/ 0 w 6680"/>
                <a:gd name="T85" fmla="*/ 0 h 1095"/>
                <a:gd name="T86" fmla="*/ 0 w 6680"/>
                <a:gd name="T87" fmla="*/ 0 h 1095"/>
                <a:gd name="T88" fmla="*/ 0 w 6680"/>
                <a:gd name="T89" fmla="*/ 0 h 1095"/>
                <a:gd name="T90" fmla="*/ 0 w 6680"/>
                <a:gd name="T91" fmla="*/ 0 h 1095"/>
                <a:gd name="T92" fmla="*/ 0 w 6680"/>
                <a:gd name="T93" fmla="*/ 0 h 1095"/>
                <a:gd name="T94" fmla="*/ 0 w 6680"/>
                <a:gd name="T95" fmla="*/ 0 h 1095"/>
                <a:gd name="T96" fmla="*/ 0 w 6680"/>
                <a:gd name="T97" fmla="*/ 0 h 1095"/>
                <a:gd name="T98" fmla="*/ 0 w 6680"/>
                <a:gd name="T99" fmla="*/ 0 h 1095"/>
                <a:gd name="T100" fmla="*/ 0 w 6680"/>
                <a:gd name="T101" fmla="*/ 0 h 1095"/>
                <a:gd name="T102" fmla="*/ 0 w 6680"/>
                <a:gd name="T103" fmla="*/ 0 h 1095"/>
                <a:gd name="T104" fmla="*/ 0 w 6680"/>
                <a:gd name="T105" fmla="*/ 0 h 1095"/>
                <a:gd name="T106" fmla="*/ 0 w 6680"/>
                <a:gd name="T107" fmla="*/ 0 h 1095"/>
                <a:gd name="T108" fmla="*/ 0 w 6680"/>
                <a:gd name="T109" fmla="*/ 0 h 1095"/>
                <a:gd name="T110" fmla="*/ 0 w 6680"/>
                <a:gd name="T111" fmla="*/ 0 h 1095"/>
                <a:gd name="T112" fmla="*/ 0 w 6680"/>
                <a:gd name="T113" fmla="*/ 0 h 1095"/>
                <a:gd name="T114" fmla="*/ 0 w 6680"/>
                <a:gd name="T115" fmla="*/ 0 h 1095"/>
                <a:gd name="T116" fmla="*/ 0 w 6680"/>
                <a:gd name="T117" fmla="*/ 0 h 1095"/>
                <a:gd name="T118" fmla="*/ 0 w 6680"/>
                <a:gd name="T119" fmla="*/ 0 h 109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95"/>
                <a:gd name="T182" fmla="*/ 6680 w 6680"/>
                <a:gd name="T183" fmla="*/ 1095 h 109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95">
                  <a:moveTo>
                    <a:pt x="0" y="93"/>
                  </a:moveTo>
                  <a:lnTo>
                    <a:pt x="62" y="46"/>
                  </a:lnTo>
                  <a:lnTo>
                    <a:pt x="108" y="93"/>
                  </a:lnTo>
                  <a:lnTo>
                    <a:pt x="170" y="185"/>
                  </a:lnTo>
                  <a:lnTo>
                    <a:pt x="231" y="339"/>
                  </a:lnTo>
                  <a:lnTo>
                    <a:pt x="278" y="493"/>
                  </a:lnTo>
                  <a:lnTo>
                    <a:pt x="339" y="663"/>
                  </a:lnTo>
                  <a:lnTo>
                    <a:pt x="386" y="833"/>
                  </a:lnTo>
                  <a:lnTo>
                    <a:pt x="447" y="956"/>
                  </a:lnTo>
                  <a:lnTo>
                    <a:pt x="509" y="1033"/>
                  </a:lnTo>
                  <a:lnTo>
                    <a:pt x="555" y="1048"/>
                  </a:lnTo>
                  <a:lnTo>
                    <a:pt x="617" y="987"/>
                  </a:lnTo>
                  <a:lnTo>
                    <a:pt x="679" y="863"/>
                  </a:lnTo>
                  <a:lnTo>
                    <a:pt x="725" y="709"/>
                  </a:lnTo>
                  <a:lnTo>
                    <a:pt x="787" y="524"/>
                  </a:lnTo>
                  <a:lnTo>
                    <a:pt x="848" y="370"/>
                  </a:lnTo>
                  <a:lnTo>
                    <a:pt x="895" y="247"/>
                  </a:lnTo>
                  <a:lnTo>
                    <a:pt x="956" y="185"/>
                  </a:lnTo>
                  <a:lnTo>
                    <a:pt x="1003" y="201"/>
                  </a:lnTo>
                  <a:lnTo>
                    <a:pt x="1064" y="324"/>
                  </a:lnTo>
                  <a:lnTo>
                    <a:pt x="1126" y="493"/>
                  </a:lnTo>
                  <a:lnTo>
                    <a:pt x="1172" y="709"/>
                  </a:lnTo>
                  <a:lnTo>
                    <a:pt x="1234" y="894"/>
                  </a:lnTo>
                  <a:lnTo>
                    <a:pt x="1296" y="1033"/>
                  </a:lnTo>
                  <a:lnTo>
                    <a:pt x="1342" y="1064"/>
                  </a:lnTo>
                  <a:lnTo>
                    <a:pt x="1404" y="971"/>
                  </a:lnTo>
                  <a:lnTo>
                    <a:pt x="1466" y="786"/>
                  </a:lnTo>
                  <a:lnTo>
                    <a:pt x="1512" y="540"/>
                  </a:lnTo>
                  <a:lnTo>
                    <a:pt x="1574" y="308"/>
                  </a:lnTo>
                  <a:lnTo>
                    <a:pt x="1635" y="139"/>
                  </a:lnTo>
                  <a:lnTo>
                    <a:pt x="1682" y="46"/>
                  </a:lnTo>
                  <a:lnTo>
                    <a:pt x="1743" y="93"/>
                  </a:lnTo>
                  <a:lnTo>
                    <a:pt x="1790" y="231"/>
                  </a:lnTo>
                  <a:lnTo>
                    <a:pt x="1851" y="432"/>
                  </a:lnTo>
                  <a:lnTo>
                    <a:pt x="1913" y="663"/>
                  </a:lnTo>
                  <a:lnTo>
                    <a:pt x="1959" y="848"/>
                  </a:lnTo>
                  <a:lnTo>
                    <a:pt x="2021" y="956"/>
                  </a:lnTo>
                  <a:lnTo>
                    <a:pt x="2083" y="971"/>
                  </a:lnTo>
                  <a:lnTo>
                    <a:pt x="2129" y="894"/>
                  </a:lnTo>
                  <a:lnTo>
                    <a:pt x="2191" y="755"/>
                  </a:lnTo>
                  <a:lnTo>
                    <a:pt x="2252" y="601"/>
                  </a:lnTo>
                  <a:lnTo>
                    <a:pt x="2299" y="432"/>
                  </a:lnTo>
                  <a:lnTo>
                    <a:pt x="2360" y="293"/>
                  </a:lnTo>
                  <a:lnTo>
                    <a:pt x="2407" y="201"/>
                  </a:lnTo>
                  <a:lnTo>
                    <a:pt x="2468" y="139"/>
                  </a:lnTo>
                  <a:lnTo>
                    <a:pt x="2530" y="139"/>
                  </a:lnTo>
                  <a:lnTo>
                    <a:pt x="2576" y="201"/>
                  </a:lnTo>
                  <a:lnTo>
                    <a:pt x="2638" y="324"/>
                  </a:lnTo>
                  <a:lnTo>
                    <a:pt x="2700" y="52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079"/>
                  </a:lnTo>
                  <a:lnTo>
                    <a:pt x="2916" y="1095"/>
                  </a:lnTo>
                  <a:lnTo>
                    <a:pt x="2978" y="971"/>
                  </a:lnTo>
                  <a:lnTo>
                    <a:pt x="3024" y="755"/>
                  </a:lnTo>
                  <a:lnTo>
                    <a:pt x="3086" y="493"/>
                  </a:lnTo>
                  <a:lnTo>
                    <a:pt x="3147" y="262"/>
                  </a:lnTo>
                  <a:lnTo>
                    <a:pt x="3194" y="108"/>
                  </a:lnTo>
                  <a:lnTo>
                    <a:pt x="3255" y="31"/>
                  </a:lnTo>
                  <a:lnTo>
                    <a:pt x="3317" y="46"/>
                  </a:lnTo>
                  <a:lnTo>
                    <a:pt x="3363" y="108"/>
                  </a:lnTo>
                  <a:lnTo>
                    <a:pt x="3425" y="247"/>
                  </a:lnTo>
                  <a:lnTo>
                    <a:pt x="3487" y="432"/>
                  </a:lnTo>
                  <a:lnTo>
                    <a:pt x="3533" y="632"/>
                  </a:lnTo>
                  <a:lnTo>
                    <a:pt x="3595" y="817"/>
                  </a:lnTo>
                  <a:lnTo>
                    <a:pt x="3656" y="971"/>
                  </a:lnTo>
                  <a:lnTo>
                    <a:pt x="3703" y="1033"/>
                  </a:lnTo>
                  <a:lnTo>
                    <a:pt x="3764" y="1002"/>
                  </a:lnTo>
                  <a:lnTo>
                    <a:pt x="3811" y="894"/>
                  </a:lnTo>
                  <a:lnTo>
                    <a:pt x="3872" y="725"/>
                  </a:lnTo>
                  <a:lnTo>
                    <a:pt x="3934" y="524"/>
                  </a:lnTo>
                  <a:lnTo>
                    <a:pt x="3980" y="339"/>
                  </a:lnTo>
                  <a:lnTo>
                    <a:pt x="4042" y="201"/>
                  </a:lnTo>
                  <a:lnTo>
                    <a:pt x="4104" y="108"/>
                  </a:lnTo>
                  <a:lnTo>
                    <a:pt x="4150" y="124"/>
                  </a:lnTo>
                  <a:lnTo>
                    <a:pt x="4212" y="231"/>
                  </a:lnTo>
                  <a:lnTo>
                    <a:pt x="4274" y="416"/>
                  </a:lnTo>
                  <a:lnTo>
                    <a:pt x="4320" y="632"/>
                  </a:lnTo>
                  <a:lnTo>
                    <a:pt x="4382" y="833"/>
                  </a:lnTo>
                  <a:lnTo>
                    <a:pt x="4428" y="987"/>
                  </a:lnTo>
                  <a:lnTo>
                    <a:pt x="4490" y="1064"/>
                  </a:lnTo>
                  <a:lnTo>
                    <a:pt x="4551" y="1064"/>
                  </a:lnTo>
                  <a:lnTo>
                    <a:pt x="4598" y="971"/>
                  </a:lnTo>
                  <a:lnTo>
                    <a:pt x="4659" y="802"/>
                  </a:lnTo>
                  <a:lnTo>
                    <a:pt x="4721" y="571"/>
                  </a:lnTo>
                  <a:lnTo>
                    <a:pt x="4767" y="324"/>
                  </a:lnTo>
                  <a:lnTo>
                    <a:pt x="4829" y="139"/>
                  </a:lnTo>
                  <a:lnTo>
                    <a:pt x="4891" y="16"/>
                  </a:lnTo>
                  <a:lnTo>
                    <a:pt x="4937" y="0"/>
                  </a:lnTo>
                  <a:lnTo>
                    <a:pt x="4999" y="93"/>
                  </a:lnTo>
                  <a:lnTo>
                    <a:pt x="5045" y="293"/>
                  </a:lnTo>
                  <a:lnTo>
                    <a:pt x="5107" y="540"/>
                  </a:lnTo>
                  <a:lnTo>
                    <a:pt x="5168" y="786"/>
                  </a:lnTo>
                  <a:lnTo>
                    <a:pt x="5215" y="956"/>
                  </a:lnTo>
                  <a:lnTo>
                    <a:pt x="5276" y="1018"/>
                  </a:lnTo>
                  <a:lnTo>
                    <a:pt x="5338" y="971"/>
                  </a:lnTo>
                  <a:lnTo>
                    <a:pt x="5384" y="863"/>
                  </a:lnTo>
                  <a:lnTo>
                    <a:pt x="5446" y="709"/>
                  </a:lnTo>
                  <a:lnTo>
                    <a:pt x="5508" y="555"/>
                  </a:lnTo>
                  <a:lnTo>
                    <a:pt x="5554" y="386"/>
                  </a:lnTo>
                  <a:lnTo>
                    <a:pt x="5616" y="231"/>
                  </a:lnTo>
                  <a:lnTo>
                    <a:pt x="5678" y="139"/>
                  </a:lnTo>
                  <a:lnTo>
                    <a:pt x="5724" y="93"/>
                  </a:lnTo>
                  <a:lnTo>
                    <a:pt x="5786" y="108"/>
                  </a:lnTo>
                  <a:lnTo>
                    <a:pt x="5832" y="201"/>
                  </a:lnTo>
                  <a:lnTo>
                    <a:pt x="5894" y="355"/>
                  </a:lnTo>
                  <a:lnTo>
                    <a:pt x="5955" y="540"/>
                  </a:lnTo>
                  <a:lnTo>
                    <a:pt x="6002" y="725"/>
                  </a:lnTo>
                  <a:lnTo>
                    <a:pt x="6063" y="879"/>
                  </a:lnTo>
                  <a:lnTo>
                    <a:pt x="6125" y="987"/>
                  </a:lnTo>
                  <a:lnTo>
                    <a:pt x="6171" y="1002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493"/>
                  </a:lnTo>
                  <a:lnTo>
                    <a:pt x="6403" y="308"/>
                  </a:lnTo>
                  <a:lnTo>
                    <a:pt x="6449" y="170"/>
                  </a:lnTo>
                  <a:lnTo>
                    <a:pt x="6511" y="93"/>
                  </a:lnTo>
                  <a:lnTo>
                    <a:pt x="6572" y="93"/>
                  </a:lnTo>
                  <a:lnTo>
                    <a:pt x="6619" y="201"/>
                  </a:lnTo>
                  <a:lnTo>
                    <a:pt x="6680" y="432"/>
                  </a:lnTo>
                </a:path>
              </a:pathLst>
            </a:custGeom>
            <a:noFill/>
            <a:ln w="1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425" name="Freeform 109"/>
            <p:cNvSpPr>
              <a:spLocks noChangeAspect="1"/>
            </p:cNvSpPr>
            <p:nvPr/>
          </p:nvSpPr>
          <p:spPr bwMode="auto">
            <a:xfrm>
              <a:off x="1130" y="3402"/>
              <a:ext cx="2672" cy="419"/>
            </a:xfrm>
            <a:custGeom>
              <a:avLst/>
              <a:gdLst>
                <a:gd name="T0" fmla="*/ 0 w 6680"/>
                <a:gd name="T1" fmla="*/ 0 h 1048"/>
                <a:gd name="T2" fmla="*/ 0 w 6680"/>
                <a:gd name="T3" fmla="*/ 0 h 1048"/>
                <a:gd name="T4" fmla="*/ 0 w 6680"/>
                <a:gd name="T5" fmla="*/ 0 h 1048"/>
                <a:gd name="T6" fmla="*/ 0 w 6680"/>
                <a:gd name="T7" fmla="*/ 0 h 1048"/>
                <a:gd name="T8" fmla="*/ 0 w 6680"/>
                <a:gd name="T9" fmla="*/ 0 h 1048"/>
                <a:gd name="T10" fmla="*/ 0 w 6680"/>
                <a:gd name="T11" fmla="*/ 0 h 1048"/>
                <a:gd name="T12" fmla="*/ 0 w 6680"/>
                <a:gd name="T13" fmla="*/ 0 h 1048"/>
                <a:gd name="T14" fmla="*/ 0 w 6680"/>
                <a:gd name="T15" fmla="*/ 0 h 1048"/>
                <a:gd name="T16" fmla="*/ 0 w 6680"/>
                <a:gd name="T17" fmla="*/ 0 h 1048"/>
                <a:gd name="T18" fmla="*/ 0 w 6680"/>
                <a:gd name="T19" fmla="*/ 0 h 1048"/>
                <a:gd name="T20" fmla="*/ 0 w 6680"/>
                <a:gd name="T21" fmla="*/ 0 h 1048"/>
                <a:gd name="T22" fmla="*/ 0 w 6680"/>
                <a:gd name="T23" fmla="*/ 0 h 1048"/>
                <a:gd name="T24" fmla="*/ 0 w 6680"/>
                <a:gd name="T25" fmla="*/ 0 h 1048"/>
                <a:gd name="T26" fmla="*/ 0 w 6680"/>
                <a:gd name="T27" fmla="*/ 0 h 1048"/>
                <a:gd name="T28" fmla="*/ 0 w 6680"/>
                <a:gd name="T29" fmla="*/ 0 h 1048"/>
                <a:gd name="T30" fmla="*/ 0 w 6680"/>
                <a:gd name="T31" fmla="*/ 0 h 1048"/>
                <a:gd name="T32" fmla="*/ 0 w 6680"/>
                <a:gd name="T33" fmla="*/ 0 h 1048"/>
                <a:gd name="T34" fmla="*/ 0 w 6680"/>
                <a:gd name="T35" fmla="*/ 0 h 1048"/>
                <a:gd name="T36" fmla="*/ 0 w 6680"/>
                <a:gd name="T37" fmla="*/ 0 h 1048"/>
                <a:gd name="T38" fmla="*/ 0 w 6680"/>
                <a:gd name="T39" fmla="*/ 0 h 1048"/>
                <a:gd name="T40" fmla="*/ 0 w 6680"/>
                <a:gd name="T41" fmla="*/ 0 h 1048"/>
                <a:gd name="T42" fmla="*/ 0 w 6680"/>
                <a:gd name="T43" fmla="*/ 0 h 1048"/>
                <a:gd name="T44" fmla="*/ 0 w 6680"/>
                <a:gd name="T45" fmla="*/ 0 h 1048"/>
                <a:gd name="T46" fmla="*/ 0 w 6680"/>
                <a:gd name="T47" fmla="*/ 0 h 1048"/>
                <a:gd name="T48" fmla="*/ 0 w 6680"/>
                <a:gd name="T49" fmla="*/ 0 h 1048"/>
                <a:gd name="T50" fmla="*/ 0 w 6680"/>
                <a:gd name="T51" fmla="*/ 0 h 1048"/>
                <a:gd name="T52" fmla="*/ 0 w 6680"/>
                <a:gd name="T53" fmla="*/ 0 h 1048"/>
                <a:gd name="T54" fmla="*/ 0 w 6680"/>
                <a:gd name="T55" fmla="*/ 0 h 1048"/>
                <a:gd name="T56" fmla="*/ 0 w 6680"/>
                <a:gd name="T57" fmla="*/ 0 h 1048"/>
                <a:gd name="T58" fmla="*/ 0 w 6680"/>
                <a:gd name="T59" fmla="*/ 0 h 1048"/>
                <a:gd name="T60" fmla="*/ 0 w 6680"/>
                <a:gd name="T61" fmla="*/ 0 h 1048"/>
                <a:gd name="T62" fmla="*/ 0 w 6680"/>
                <a:gd name="T63" fmla="*/ 0 h 1048"/>
                <a:gd name="T64" fmla="*/ 0 w 6680"/>
                <a:gd name="T65" fmla="*/ 0 h 1048"/>
                <a:gd name="T66" fmla="*/ 0 w 6680"/>
                <a:gd name="T67" fmla="*/ 0 h 1048"/>
                <a:gd name="T68" fmla="*/ 0 w 6680"/>
                <a:gd name="T69" fmla="*/ 0 h 1048"/>
                <a:gd name="T70" fmla="*/ 0 w 6680"/>
                <a:gd name="T71" fmla="*/ 0 h 1048"/>
                <a:gd name="T72" fmla="*/ 0 w 6680"/>
                <a:gd name="T73" fmla="*/ 0 h 1048"/>
                <a:gd name="T74" fmla="*/ 0 w 6680"/>
                <a:gd name="T75" fmla="*/ 0 h 1048"/>
                <a:gd name="T76" fmla="*/ 0 w 6680"/>
                <a:gd name="T77" fmla="*/ 0 h 1048"/>
                <a:gd name="T78" fmla="*/ 0 w 6680"/>
                <a:gd name="T79" fmla="*/ 0 h 1048"/>
                <a:gd name="T80" fmla="*/ 0 w 6680"/>
                <a:gd name="T81" fmla="*/ 0 h 1048"/>
                <a:gd name="T82" fmla="*/ 0 w 6680"/>
                <a:gd name="T83" fmla="*/ 0 h 1048"/>
                <a:gd name="T84" fmla="*/ 0 w 6680"/>
                <a:gd name="T85" fmla="*/ 0 h 1048"/>
                <a:gd name="T86" fmla="*/ 0 w 6680"/>
                <a:gd name="T87" fmla="*/ 0 h 1048"/>
                <a:gd name="T88" fmla="*/ 0 w 6680"/>
                <a:gd name="T89" fmla="*/ 0 h 1048"/>
                <a:gd name="T90" fmla="*/ 0 w 6680"/>
                <a:gd name="T91" fmla="*/ 0 h 1048"/>
                <a:gd name="T92" fmla="*/ 0 w 6680"/>
                <a:gd name="T93" fmla="*/ 0 h 1048"/>
                <a:gd name="T94" fmla="*/ 0 w 6680"/>
                <a:gd name="T95" fmla="*/ 0 h 1048"/>
                <a:gd name="T96" fmla="*/ 0 w 6680"/>
                <a:gd name="T97" fmla="*/ 0 h 1048"/>
                <a:gd name="T98" fmla="*/ 0 w 6680"/>
                <a:gd name="T99" fmla="*/ 0 h 1048"/>
                <a:gd name="T100" fmla="*/ 0 w 6680"/>
                <a:gd name="T101" fmla="*/ 0 h 1048"/>
                <a:gd name="T102" fmla="*/ 0 w 6680"/>
                <a:gd name="T103" fmla="*/ 0 h 1048"/>
                <a:gd name="T104" fmla="*/ 0 w 6680"/>
                <a:gd name="T105" fmla="*/ 0 h 1048"/>
                <a:gd name="T106" fmla="*/ 0 w 6680"/>
                <a:gd name="T107" fmla="*/ 0 h 1048"/>
                <a:gd name="T108" fmla="*/ 0 w 6680"/>
                <a:gd name="T109" fmla="*/ 0 h 1048"/>
                <a:gd name="T110" fmla="*/ 0 w 6680"/>
                <a:gd name="T111" fmla="*/ 0 h 1048"/>
                <a:gd name="T112" fmla="*/ 0 w 6680"/>
                <a:gd name="T113" fmla="*/ 0 h 1048"/>
                <a:gd name="T114" fmla="*/ 0 w 6680"/>
                <a:gd name="T115" fmla="*/ 0 h 1048"/>
                <a:gd name="T116" fmla="*/ 0 w 6680"/>
                <a:gd name="T117" fmla="*/ 0 h 1048"/>
                <a:gd name="T118" fmla="*/ 0 w 6680"/>
                <a:gd name="T119" fmla="*/ 0 h 104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48"/>
                <a:gd name="T182" fmla="*/ 6680 w 6680"/>
                <a:gd name="T183" fmla="*/ 1048 h 104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48">
                  <a:moveTo>
                    <a:pt x="0" y="416"/>
                  </a:moveTo>
                  <a:lnTo>
                    <a:pt x="62" y="400"/>
                  </a:lnTo>
                  <a:lnTo>
                    <a:pt x="108" y="400"/>
                  </a:lnTo>
                  <a:lnTo>
                    <a:pt x="170" y="431"/>
                  </a:lnTo>
                  <a:lnTo>
                    <a:pt x="231" y="462"/>
                  </a:lnTo>
                  <a:lnTo>
                    <a:pt x="278" y="508"/>
                  </a:lnTo>
                  <a:lnTo>
                    <a:pt x="339" y="555"/>
                  </a:lnTo>
                  <a:lnTo>
                    <a:pt x="386" y="601"/>
                  </a:lnTo>
                  <a:lnTo>
                    <a:pt x="447" y="616"/>
                  </a:lnTo>
                  <a:lnTo>
                    <a:pt x="509" y="632"/>
                  </a:lnTo>
                  <a:lnTo>
                    <a:pt x="555" y="601"/>
                  </a:lnTo>
                  <a:lnTo>
                    <a:pt x="617" y="555"/>
                  </a:lnTo>
                  <a:lnTo>
                    <a:pt x="679" y="477"/>
                  </a:lnTo>
                  <a:lnTo>
                    <a:pt x="725" y="416"/>
                  </a:lnTo>
                  <a:lnTo>
                    <a:pt x="787" y="339"/>
                  </a:lnTo>
                  <a:lnTo>
                    <a:pt x="848" y="308"/>
                  </a:lnTo>
                  <a:lnTo>
                    <a:pt x="895" y="292"/>
                  </a:lnTo>
                  <a:lnTo>
                    <a:pt x="956" y="308"/>
                  </a:lnTo>
                  <a:lnTo>
                    <a:pt x="1003" y="370"/>
                  </a:lnTo>
                  <a:lnTo>
                    <a:pt x="1064" y="477"/>
                  </a:lnTo>
                  <a:lnTo>
                    <a:pt x="1126" y="601"/>
                  </a:lnTo>
                  <a:lnTo>
                    <a:pt x="1172" y="709"/>
                  </a:lnTo>
                  <a:lnTo>
                    <a:pt x="1234" y="801"/>
                  </a:lnTo>
                  <a:lnTo>
                    <a:pt x="1296" y="847"/>
                  </a:lnTo>
                  <a:lnTo>
                    <a:pt x="1342" y="832"/>
                  </a:lnTo>
                  <a:lnTo>
                    <a:pt x="1404" y="755"/>
                  </a:lnTo>
                  <a:lnTo>
                    <a:pt x="1466" y="616"/>
                  </a:lnTo>
                  <a:lnTo>
                    <a:pt x="1512" y="462"/>
                  </a:lnTo>
                  <a:lnTo>
                    <a:pt x="1574" y="308"/>
                  </a:lnTo>
                  <a:lnTo>
                    <a:pt x="1635" y="185"/>
                  </a:lnTo>
                  <a:lnTo>
                    <a:pt x="1682" y="123"/>
                  </a:lnTo>
                  <a:lnTo>
                    <a:pt x="1743" y="138"/>
                  </a:lnTo>
                  <a:lnTo>
                    <a:pt x="1790" y="215"/>
                  </a:lnTo>
                  <a:lnTo>
                    <a:pt x="1851" y="370"/>
                  </a:lnTo>
                  <a:lnTo>
                    <a:pt x="1913" y="539"/>
                  </a:lnTo>
                  <a:lnTo>
                    <a:pt x="1959" y="709"/>
                  </a:lnTo>
                  <a:lnTo>
                    <a:pt x="2021" y="832"/>
                  </a:lnTo>
                  <a:lnTo>
                    <a:pt x="2083" y="894"/>
                  </a:lnTo>
                  <a:lnTo>
                    <a:pt x="2129" y="894"/>
                  </a:lnTo>
                  <a:lnTo>
                    <a:pt x="2191" y="817"/>
                  </a:lnTo>
                  <a:lnTo>
                    <a:pt x="2252" y="662"/>
                  </a:lnTo>
                  <a:lnTo>
                    <a:pt x="2299" y="477"/>
                  </a:lnTo>
                  <a:lnTo>
                    <a:pt x="2360" y="308"/>
                  </a:lnTo>
                  <a:lnTo>
                    <a:pt x="2407" y="169"/>
                  </a:lnTo>
                  <a:lnTo>
                    <a:pt x="2468" y="92"/>
                  </a:lnTo>
                  <a:lnTo>
                    <a:pt x="2530" y="92"/>
                  </a:lnTo>
                  <a:lnTo>
                    <a:pt x="2576" y="169"/>
                  </a:lnTo>
                  <a:lnTo>
                    <a:pt x="2638" y="323"/>
                  </a:lnTo>
                  <a:lnTo>
                    <a:pt x="2700" y="524"/>
                  </a:lnTo>
                  <a:lnTo>
                    <a:pt x="2746" y="724"/>
                  </a:lnTo>
                  <a:lnTo>
                    <a:pt x="2808" y="894"/>
                  </a:lnTo>
                  <a:lnTo>
                    <a:pt x="2870" y="1017"/>
                  </a:lnTo>
                  <a:lnTo>
                    <a:pt x="2916" y="1048"/>
                  </a:lnTo>
                  <a:lnTo>
                    <a:pt x="2978" y="971"/>
                  </a:lnTo>
                  <a:lnTo>
                    <a:pt x="3024" y="817"/>
                  </a:lnTo>
                  <a:lnTo>
                    <a:pt x="3086" y="616"/>
                  </a:lnTo>
                  <a:lnTo>
                    <a:pt x="3147" y="385"/>
                  </a:lnTo>
                  <a:lnTo>
                    <a:pt x="3194" y="169"/>
                  </a:lnTo>
                  <a:lnTo>
                    <a:pt x="3255" y="30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15"/>
                  </a:lnTo>
                  <a:lnTo>
                    <a:pt x="3487" y="431"/>
                  </a:lnTo>
                  <a:lnTo>
                    <a:pt x="3533" y="647"/>
                  </a:lnTo>
                  <a:lnTo>
                    <a:pt x="3595" y="832"/>
                  </a:lnTo>
                  <a:lnTo>
                    <a:pt x="3656" y="955"/>
                  </a:lnTo>
                  <a:lnTo>
                    <a:pt x="3703" y="1002"/>
                  </a:lnTo>
                  <a:lnTo>
                    <a:pt x="3764" y="971"/>
                  </a:lnTo>
                  <a:lnTo>
                    <a:pt x="3811" y="847"/>
                  </a:lnTo>
                  <a:lnTo>
                    <a:pt x="3872" y="678"/>
                  </a:lnTo>
                  <a:lnTo>
                    <a:pt x="3934" y="462"/>
                  </a:lnTo>
                  <a:lnTo>
                    <a:pt x="3980" y="262"/>
                  </a:lnTo>
                  <a:lnTo>
                    <a:pt x="4042" y="107"/>
                  </a:lnTo>
                  <a:lnTo>
                    <a:pt x="4104" y="30"/>
                  </a:lnTo>
                  <a:lnTo>
                    <a:pt x="4150" y="61"/>
                  </a:lnTo>
                  <a:lnTo>
                    <a:pt x="4212" y="169"/>
                  </a:lnTo>
                  <a:lnTo>
                    <a:pt x="4274" y="339"/>
                  </a:lnTo>
                  <a:lnTo>
                    <a:pt x="4320" y="555"/>
                  </a:lnTo>
                  <a:lnTo>
                    <a:pt x="4382" y="755"/>
                  </a:lnTo>
                  <a:lnTo>
                    <a:pt x="4428" y="924"/>
                  </a:lnTo>
                  <a:lnTo>
                    <a:pt x="4490" y="1002"/>
                  </a:lnTo>
                  <a:lnTo>
                    <a:pt x="4551" y="1002"/>
                  </a:lnTo>
                  <a:lnTo>
                    <a:pt x="4598" y="894"/>
                  </a:lnTo>
                  <a:lnTo>
                    <a:pt x="4659" y="724"/>
                  </a:lnTo>
                  <a:lnTo>
                    <a:pt x="4721" y="524"/>
                  </a:lnTo>
                  <a:lnTo>
                    <a:pt x="4767" y="323"/>
                  </a:lnTo>
                  <a:lnTo>
                    <a:pt x="4829" y="169"/>
                  </a:lnTo>
                  <a:lnTo>
                    <a:pt x="4891" y="77"/>
                  </a:lnTo>
                  <a:lnTo>
                    <a:pt x="4937" y="61"/>
                  </a:lnTo>
                  <a:lnTo>
                    <a:pt x="4999" y="138"/>
                  </a:lnTo>
                  <a:lnTo>
                    <a:pt x="5045" y="292"/>
                  </a:lnTo>
                  <a:lnTo>
                    <a:pt x="5107" y="493"/>
                  </a:lnTo>
                  <a:lnTo>
                    <a:pt x="5168" y="709"/>
                  </a:lnTo>
                  <a:lnTo>
                    <a:pt x="5215" y="894"/>
                  </a:lnTo>
                  <a:lnTo>
                    <a:pt x="5276" y="1002"/>
                  </a:lnTo>
                  <a:lnTo>
                    <a:pt x="5338" y="1002"/>
                  </a:lnTo>
                  <a:lnTo>
                    <a:pt x="5384" y="894"/>
                  </a:lnTo>
                  <a:lnTo>
                    <a:pt x="5446" y="724"/>
                  </a:lnTo>
                  <a:lnTo>
                    <a:pt x="5508" y="539"/>
                  </a:lnTo>
                  <a:lnTo>
                    <a:pt x="5554" y="370"/>
                  </a:lnTo>
                  <a:lnTo>
                    <a:pt x="5616" y="231"/>
                  </a:lnTo>
                  <a:lnTo>
                    <a:pt x="5678" y="138"/>
                  </a:lnTo>
                  <a:lnTo>
                    <a:pt x="5724" y="92"/>
                  </a:lnTo>
                  <a:lnTo>
                    <a:pt x="5786" y="123"/>
                  </a:lnTo>
                  <a:lnTo>
                    <a:pt x="5832" y="215"/>
                  </a:lnTo>
                  <a:lnTo>
                    <a:pt x="5894" y="354"/>
                  </a:lnTo>
                  <a:lnTo>
                    <a:pt x="5955" y="555"/>
                  </a:lnTo>
                  <a:lnTo>
                    <a:pt x="6002" y="739"/>
                  </a:lnTo>
                  <a:lnTo>
                    <a:pt x="6063" y="909"/>
                  </a:lnTo>
                  <a:lnTo>
                    <a:pt x="6125" y="986"/>
                  </a:lnTo>
                  <a:lnTo>
                    <a:pt x="6171" y="986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524"/>
                  </a:lnTo>
                  <a:lnTo>
                    <a:pt x="6403" y="339"/>
                  </a:lnTo>
                  <a:lnTo>
                    <a:pt x="6449" y="215"/>
                  </a:lnTo>
                  <a:lnTo>
                    <a:pt x="6511" y="169"/>
                  </a:lnTo>
                  <a:lnTo>
                    <a:pt x="6572" y="185"/>
                  </a:lnTo>
                  <a:lnTo>
                    <a:pt x="6619" y="262"/>
                  </a:lnTo>
                  <a:lnTo>
                    <a:pt x="6680" y="354"/>
                  </a:lnTo>
                </a:path>
              </a:pathLst>
            </a:custGeom>
            <a:noFill/>
            <a:ln w="31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3317" name="Rectangle 1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18" name="Object 111"/>
          <p:cNvGraphicFramePr>
            <a:graphicFrameLocks noChangeAspect="1"/>
          </p:cNvGraphicFramePr>
          <p:nvPr/>
        </p:nvGraphicFramePr>
        <p:xfrm>
          <a:off x="2843213" y="3644900"/>
          <a:ext cx="24050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3" imgW="2400300" imgH="660400" progId="Equation.DSMT4">
                  <p:embed/>
                </p:oleObj>
              </mc:Choice>
              <mc:Fallback>
                <p:oleObj name="Equation" r:id="rId3" imgW="2400300" imgH="6604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44900"/>
                        <a:ext cx="24050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文字方塊 112"/>
          <p:cNvSpPr txBox="1">
            <a:spLocks noChangeArrowheads="1"/>
          </p:cNvSpPr>
          <p:nvPr/>
        </p:nvSpPr>
        <p:spPr bwMode="auto">
          <a:xfrm>
            <a:off x="2555875" y="4149725"/>
            <a:ext cx="1223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pink line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0E1B30-473C-4F7A-A29A-2DAC4701A11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6-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ute the residue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879600" y="3429000"/>
          <a:ext cx="1955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1955800" imgH="342900" progId="Equation.DSMT4">
                  <p:embed/>
                </p:oleObj>
              </mc:Choice>
              <mc:Fallback>
                <p:oleObj name="Equation" r:id="rId3" imgW="19558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429000"/>
                        <a:ext cx="1955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5"/>
          <p:cNvGrpSpPr>
            <a:grpSpLocks noChangeAspect="1"/>
          </p:cNvGrpSpPr>
          <p:nvPr/>
        </p:nvGrpSpPr>
        <p:grpSpPr bwMode="auto">
          <a:xfrm>
            <a:off x="1116013" y="981075"/>
            <a:ext cx="6675437" cy="2117725"/>
            <a:chOff x="995" y="779"/>
            <a:chExt cx="2802" cy="889"/>
          </a:xfrm>
        </p:grpSpPr>
        <p:sp>
          <p:nvSpPr>
            <p:cNvPr id="14343" name="Rectangle 6"/>
            <p:cNvSpPr>
              <a:spLocks noChangeAspect="1" noChangeArrowheads="1"/>
            </p:cNvSpPr>
            <p:nvPr/>
          </p:nvSpPr>
          <p:spPr bwMode="auto">
            <a:xfrm>
              <a:off x="1125" y="779"/>
              <a:ext cx="2672" cy="88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4344" name="Line 7"/>
            <p:cNvSpPr>
              <a:spLocks noChangeAspect="1" noChangeShapeType="1"/>
            </p:cNvSpPr>
            <p:nvPr/>
          </p:nvSpPr>
          <p:spPr bwMode="auto">
            <a:xfrm>
              <a:off x="1125" y="16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5" name="Line 8"/>
            <p:cNvSpPr>
              <a:spLocks noChangeAspect="1" noChangeShapeType="1"/>
            </p:cNvSpPr>
            <p:nvPr/>
          </p:nvSpPr>
          <p:spPr bwMode="auto">
            <a:xfrm>
              <a:off x="1125" y="779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6" name="Line 9"/>
            <p:cNvSpPr>
              <a:spLocks noChangeAspect="1" noChangeShapeType="1"/>
            </p:cNvSpPr>
            <p:nvPr/>
          </p:nvSpPr>
          <p:spPr bwMode="auto">
            <a:xfrm flipV="1">
              <a:off x="3797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7" name="Line 10"/>
            <p:cNvSpPr>
              <a:spLocks noChangeAspect="1" noChangeShapeType="1"/>
            </p:cNvSpPr>
            <p:nvPr/>
          </p:nvSpPr>
          <p:spPr bwMode="auto">
            <a:xfrm flipV="1">
              <a:off x="1125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8" name="Line 11"/>
            <p:cNvSpPr>
              <a:spLocks noChangeAspect="1" noChangeShapeType="1"/>
            </p:cNvSpPr>
            <p:nvPr/>
          </p:nvSpPr>
          <p:spPr bwMode="auto">
            <a:xfrm>
              <a:off x="1125" y="16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49" name="Line 12"/>
            <p:cNvSpPr>
              <a:spLocks noChangeAspect="1" noChangeShapeType="1"/>
            </p:cNvSpPr>
            <p:nvPr/>
          </p:nvSpPr>
          <p:spPr bwMode="auto">
            <a:xfrm flipV="1">
              <a:off x="1125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0" name="Line 13"/>
            <p:cNvSpPr>
              <a:spLocks noChangeAspect="1" noChangeShapeType="1"/>
            </p:cNvSpPr>
            <p:nvPr/>
          </p:nvSpPr>
          <p:spPr bwMode="auto">
            <a:xfrm flipV="1">
              <a:off x="1328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1" name="Line 14"/>
            <p:cNvSpPr>
              <a:spLocks noChangeAspect="1" noChangeShapeType="1"/>
            </p:cNvSpPr>
            <p:nvPr/>
          </p:nvSpPr>
          <p:spPr bwMode="auto">
            <a:xfrm>
              <a:off x="1328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2" name="Line 15"/>
            <p:cNvSpPr>
              <a:spLocks noChangeAspect="1" noChangeShapeType="1"/>
            </p:cNvSpPr>
            <p:nvPr/>
          </p:nvSpPr>
          <p:spPr bwMode="auto">
            <a:xfrm flipV="1">
              <a:off x="1550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3" name="Line 16"/>
            <p:cNvSpPr>
              <a:spLocks noChangeAspect="1" noChangeShapeType="1"/>
            </p:cNvSpPr>
            <p:nvPr/>
          </p:nvSpPr>
          <p:spPr bwMode="auto">
            <a:xfrm>
              <a:off x="1550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4" name="Line 17"/>
            <p:cNvSpPr>
              <a:spLocks noChangeAspect="1" noChangeShapeType="1"/>
            </p:cNvSpPr>
            <p:nvPr/>
          </p:nvSpPr>
          <p:spPr bwMode="auto">
            <a:xfrm flipV="1">
              <a:off x="1779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5" name="Line 18"/>
            <p:cNvSpPr>
              <a:spLocks noChangeAspect="1" noChangeShapeType="1"/>
            </p:cNvSpPr>
            <p:nvPr/>
          </p:nvSpPr>
          <p:spPr bwMode="auto">
            <a:xfrm>
              <a:off x="1779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6" name="Line 19"/>
            <p:cNvSpPr>
              <a:spLocks noChangeAspect="1" noChangeShapeType="1"/>
            </p:cNvSpPr>
            <p:nvPr/>
          </p:nvSpPr>
          <p:spPr bwMode="auto">
            <a:xfrm flipV="1">
              <a:off x="2001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7" name="Line 20"/>
            <p:cNvSpPr>
              <a:spLocks noChangeAspect="1" noChangeShapeType="1"/>
            </p:cNvSpPr>
            <p:nvPr/>
          </p:nvSpPr>
          <p:spPr bwMode="auto">
            <a:xfrm>
              <a:off x="2001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8" name="Line 21"/>
            <p:cNvSpPr>
              <a:spLocks noChangeAspect="1" noChangeShapeType="1"/>
            </p:cNvSpPr>
            <p:nvPr/>
          </p:nvSpPr>
          <p:spPr bwMode="auto">
            <a:xfrm flipV="1">
              <a:off x="2223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59" name="Line 22"/>
            <p:cNvSpPr>
              <a:spLocks noChangeAspect="1" noChangeShapeType="1"/>
            </p:cNvSpPr>
            <p:nvPr/>
          </p:nvSpPr>
          <p:spPr bwMode="auto">
            <a:xfrm>
              <a:off x="2223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0" name="Line 23"/>
            <p:cNvSpPr>
              <a:spLocks noChangeAspect="1" noChangeShapeType="1"/>
            </p:cNvSpPr>
            <p:nvPr/>
          </p:nvSpPr>
          <p:spPr bwMode="auto">
            <a:xfrm flipV="1">
              <a:off x="2452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1" name="Line 24"/>
            <p:cNvSpPr>
              <a:spLocks noChangeAspect="1" noChangeShapeType="1"/>
            </p:cNvSpPr>
            <p:nvPr/>
          </p:nvSpPr>
          <p:spPr bwMode="auto">
            <a:xfrm>
              <a:off x="2452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2" name="Line 25"/>
            <p:cNvSpPr>
              <a:spLocks noChangeAspect="1" noChangeShapeType="1"/>
            </p:cNvSpPr>
            <p:nvPr/>
          </p:nvSpPr>
          <p:spPr bwMode="auto">
            <a:xfrm flipV="1">
              <a:off x="2674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3" name="Line 26"/>
            <p:cNvSpPr>
              <a:spLocks noChangeAspect="1" noChangeShapeType="1"/>
            </p:cNvSpPr>
            <p:nvPr/>
          </p:nvSpPr>
          <p:spPr bwMode="auto">
            <a:xfrm>
              <a:off x="2674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4" name="Line 27"/>
            <p:cNvSpPr>
              <a:spLocks noChangeAspect="1" noChangeShapeType="1"/>
            </p:cNvSpPr>
            <p:nvPr/>
          </p:nvSpPr>
          <p:spPr bwMode="auto">
            <a:xfrm flipV="1">
              <a:off x="2896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5" name="Line 28"/>
            <p:cNvSpPr>
              <a:spLocks noChangeAspect="1" noChangeShapeType="1"/>
            </p:cNvSpPr>
            <p:nvPr/>
          </p:nvSpPr>
          <p:spPr bwMode="auto">
            <a:xfrm>
              <a:off x="2896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6" name="Line 29"/>
            <p:cNvSpPr>
              <a:spLocks noChangeAspect="1" noChangeShapeType="1"/>
            </p:cNvSpPr>
            <p:nvPr/>
          </p:nvSpPr>
          <p:spPr bwMode="auto">
            <a:xfrm flipV="1">
              <a:off x="3124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7" name="Line 30"/>
            <p:cNvSpPr>
              <a:spLocks noChangeAspect="1" noChangeShapeType="1"/>
            </p:cNvSpPr>
            <p:nvPr/>
          </p:nvSpPr>
          <p:spPr bwMode="auto">
            <a:xfrm>
              <a:off x="3124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8" name="Line 31"/>
            <p:cNvSpPr>
              <a:spLocks noChangeAspect="1" noChangeShapeType="1"/>
            </p:cNvSpPr>
            <p:nvPr/>
          </p:nvSpPr>
          <p:spPr bwMode="auto">
            <a:xfrm flipV="1">
              <a:off x="3346" y="1642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69" name="Line 32"/>
            <p:cNvSpPr>
              <a:spLocks noChangeAspect="1" noChangeShapeType="1"/>
            </p:cNvSpPr>
            <p:nvPr/>
          </p:nvSpPr>
          <p:spPr bwMode="auto">
            <a:xfrm>
              <a:off x="3346" y="779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0" name="Line 33"/>
            <p:cNvSpPr>
              <a:spLocks noChangeAspect="1" noChangeShapeType="1"/>
            </p:cNvSpPr>
            <p:nvPr/>
          </p:nvSpPr>
          <p:spPr bwMode="auto">
            <a:xfrm flipV="1">
              <a:off x="3575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1" name="Line 34"/>
            <p:cNvSpPr>
              <a:spLocks noChangeAspect="1" noChangeShapeType="1"/>
            </p:cNvSpPr>
            <p:nvPr/>
          </p:nvSpPr>
          <p:spPr bwMode="auto">
            <a:xfrm>
              <a:off x="3575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2" name="Line 35"/>
            <p:cNvSpPr>
              <a:spLocks noChangeAspect="1" noChangeShapeType="1"/>
            </p:cNvSpPr>
            <p:nvPr/>
          </p:nvSpPr>
          <p:spPr bwMode="auto">
            <a:xfrm flipV="1">
              <a:off x="3797" y="1642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3" name="Line 36"/>
            <p:cNvSpPr>
              <a:spLocks noChangeAspect="1" noChangeShapeType="1"/>
            </p:cNvSpPr>
            <p:nvPr/>
          </p:nvSpPr>
          <p:spPr bwMode="auto">
            <a:xfrm>
              <a:off x="3797" y="779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4" name="Line 37"/>
            <p:cNvSpPr>
              <a:spLocks noChangeAspect="1" noChangeShapeType="1"/>
            </p:cNvSpPr>
            <p:nvPr/>
          </p:nvSpPr>
          <p:spPr bwMode="auto">
            <a:xfrm>
              <a:off x="1125" y="1574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5" name="Line 38"/>
            <p:cNvSpPr>
              <a:spLocks noChangeAspect="1" noChangeShapeType="1"/>
            </p:cNvSpPr>
            <p:nvPr/>
          </p:nvSpPr>
          <p:spPr bwMode="auto">
            <a:xfrm flipH="1">
              <a:off x="3772" y="1574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6" name="Rectangle 39"/>
            <p:cNvSpPr>
              <a:spLocks noChangeAspect="1" noChangeArrowheads="1"/>
            </p:cNvSpPr>
            <p:nvPr/>
          </p:nvSpPr>
          <p:spPr bwMode="auto">
            <a:xfrm>
              <a:off x="995" y="1532"/>
              <a:ext cx="7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.5</a:t>
              </a:r>
              <a:endParaRPr lang="en-US" altLang="zh-TW" sz="1800"/>
            </a:p>
          </p:txBody>
        </p:sp>
        <p:sp>
          <p:nvSpPr>
            <p:cNvPr id="14377" name="Line 40"/>
            <p:cNvSpPr>
              <a:spLocks noChangeAspect="1" noChangeShapeType="1"/>
            </p:cNvSpPr>
            <p:nvPr/>
          </p:nvSpPr>
          <p:spPr bwMode="auto">
            <a:xfrm>
              <a:off x="1125" y="1457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8" name="Line 41"/>
            <p:cNvSpPr>
              <a:spLocks noChangeAspect="1" noChangeShapeType="1"/>
            </p:cNvSpPr>
            <p:nvPr/>
          </p:nvSpPr>
          <p:spPr bwMode="auto">
            <a:xfrm flipH="1">
              <a:off x="3772" y="1457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79" name="Rectangle 42"/>
            <p:cNvSpPr>
              <a:spLocks noChangeAspect="1" noChangeArrowheads="1"/>
            </p:cNvSpPr>
            <p:nvPr/>
          </p:nvSpPr>
          <p:spPr bwMode="auto">
            <a:xfrm>
              <a:off x="1051" y="1414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1800"/>
            </a:p>
          </p:txBody>
        </p:sp>
        <p:sp>
          <p:nvSpPr>
            <p:cNvPr id="14380" name="Line 43"/>
            <p:cNvSpPr>
              <a:spLocks noChangeAspect="1" noChangeShapeType="1"/>
            </p:cNvSpPr>
            <p:nvPr/>
          </p:nvSpPr>
          <p:spPr bwMode="auto">
            <a:xfrm>
              <a:off x="1125" y="1340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1" name="Line 44"/>
            <p:cNvSpPr>
              <a:spLocks noChangeAspect="1" noChangeShapeType="1"/>
            </p:cNvSpPr>
            <p:nvPr/>
          </p:nvSpPr>
          <p:spPr bwMode="auto">
            <a:xfrm flipH="1">
              <a:off x="3772" y="1340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2" name="Rectangle 45"/>
            <p:cNvSpPr>
              <a:spLocks noChangeAspect="1" noChangeArrowheads="1"/>
            </p:cNvSpPr>
            <p:nvPr/>
          </p:nvSpPr>
          <p:spPr bwMode="auto">
            <a:xfrm>
              <a:off x="995" y="1297"/>
              <a:ext cx="7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0.5</a:t>
              </a:r>
              <a:endParaRPr lang="en-US" altLang="zh-TW" sz="1800"/>
            </a:p>
          </p:txBody>
        </p:sp>
        <p:sp>
          <p:nvSpPr>
            <p:cNvPr id="14383" name="Line 46"/>
            <p:cNvSpPr>
              <a:spLocks noChangeAspect="1" noChangeShapeType="1"/>
            </p:cNvSpPr>
            <p:nvPr/>
          </p:nvSpPr>
          <p:spPr bwMode="auto">
            <a:xfrm>
              <a:off x="1125" y="1223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4" name="Line 47"/>
            <p:cNvSpPr>
              <a:spLocks noChangeAspect="1" noChangeShapeType="1"/>
            </p:cNvSpPr>
            <p:nvPr/>
          </p:nvSpPr>
          <p:spPr bwMode="auto">
            <a:xfrm flipH="1">
              <a:off x="3772" y="1223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5" name="Rectangle 48"/>
            <p:cNvSpPr>
              <a:spLocks noChangeAspect="1" noChangeArrowheads="1"/>
            </p:cNvSpPr>
            <p:nvPr/>
          </p:nvSpPr>
          <p:spPr bwMode="auto">
            <a:xfrm>
              <a:off x="1069" y="1180"/>
              <a:ext cx="2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1800"/>
            </a:p>
          </p:txBody>
        </p:sp>
        <p:sp>
          <p:nvSpPr>
            <p:cNvPr id="14386" name="Line 49"/>
            <p:cNvSpPr>
              <a:spLocks noChangeAspect="1" noChangeShapeType="1"/>
            </p:cNvSpPr>
            <p:nvPr/>
          </p:nvSpPr>
          <p:spPr bwMode="auto">
            <a:xfrm>
              <a:off x="1125" y="110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7" name="Line 50"/>
            <p:cNvSpPr>
              <a:spLocks noChangeAspect="1" noChangeShapeType="1"/>
            </p:cNvSpPr>
            <p:nvPr/>
          </p:nvSpPr>
          <p:spPr bwMode="auto">
            <a:xfrm flipH="1">
              <a:off x="3772" y="110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88" name="Rectangle 51"/>
            <p:cNvSpPr>
              <a:spLocks noChangeAspect="1" noChangeArrowheads="1"/>
            </p:cNvSpPr>
            <p:nvPr/>
          </p:nvSpPr>
          <p:spPr bwMode="auto">
            <a:xfrm>
              <a:off x="1014" y="1063"/>
              <a:ext cx="60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.5</a:t>
              </a:r>
              <a:endParaRPr lang="en-US" altLang="zh-TW" sz="1800"/>
            </a:p>
          </p:txBody>
        </p:sp>
        <p:sp>
          <p:nvSpPr>
            <p:cNvPr id="14389" name="Line 52"/>
            <p:cNvSpPr>
              <a:spLocks noChangeAspect="1" noChangeShapeType="1"/>
            </p:cNvSpPr>
            <p:nvPr/>
          </p:nvSpPr>
          <p:spPr bwMode="auto">
            <a:xfrm>
              <a:off x="1125" y="98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0" name="Line 53"/>
            <p:cNvSpPr>
              <a:spLocks noChangeAspect="1" noChangeShapeType="1"/>
            </p:cNvSpPr>
            <p:nvPr/>
          </p:nvSpPr>
          <p:spPr bwMode="auto">
            <a:xfrm flipH="1">
              <a:off x="3772" y="98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1" name="Rectangle 54"/>
            <p:cNvSpPr>
              <a:spLocks noChangeAspect="1" noChangeArrowheads="1"/>
            </p:cNvSpPr>
            <p:nvPr/>
          </p:nvSpPr>
          <p:spPr bwMode="auto">
            <a:xfrm>
              <a:off x="1069" y="946"/>
              <a:ext cx="24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1800"/>
            </a:p>
          </p:txBody>
        </p:sp>
        <p:sp>
          <p:nvSpPr>
            <p:cNvPr id="14392" name="Line 55"/>
            <p:cNvSpPr>
              <a:spLocks noChangeAspect="1" noChangeShapeType="1"/>
            </p:cNvSpPr>
            <p:nvPr/>
          </p:nvSpPr>
          <p:spPr bwMode="auto">
            <a:xfrm>
              <a:off x="1125" y="87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3" name="Line 56"/>
            <p:cNvSpPr>
              <a:spLocks noChangeAspect="1" noChangeShapeType="1"/>
            </p:cNvSpPr>
            <p:nvPr/>
          </p:nvSpPr>
          <p:spPr bwMode="auto">
            <a:xfrm flipH="1">
              <a:off x="3772" y="87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4" name="Rectangle 57"/>
            <p:cNvSpPr>
              <a:spLocks noChangeAspect="1" noChangeArrowheads="1"/>
            </p:cNvSpPr>
            <p:nvPr/>
          </p:nvSpPr>
          <p:spPr bwMode="auto">
            <a:xfrm>
              <a:off x="1014" y="828"/>
              <a:ext cx="60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.5</a:t>
              </a:r>
              <a:endParaRPr lang="en-US" altLang="zh-TW" sz="1800"/>
            </a:p>
          </p:txBody>
        </p:sp>
        <p:sp>
          <p:nvSpPr>
            <p:cNvPr id="14395" name="Line 58"/>
            <p:cNvSpPr>
              <a:spLocks noChangeAspect="1" noChangeShapeType="1"/>
            </p:cNvSpPr>
            <p:nvPr/>
          </p:nvSpPr>
          <p:spPr bwMode="auto">
            <a:xfrm>
              <a:off x="1125" y="779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6" name="Line 59"/>
            <p:cNvSpPr>
              <a:spLocks noChangeAspect="1" noChangeShapeType="1"/>
            </p:cNvSpPr>
            <p:nvPr/>
          </p:nvSpPr>
          <p:spPr bwMode="auto">
            <a:xfrm>
              <a:off x="1125" y="1667"/>
              <a:ext cx="267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7" name="Line 60"/>
            <p:cNvSpPr>
              <a:spLocks noChangeAspect="1" noChangeShapeType="1"/>
            </p:cNvSpPr>
            <p:nvPr/>
          </p:nvSpPr>
          <p:spPr bwMode="auto">
            <a:xfrm flipV="1">
              <a:off x="3797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8" name="Line 61"/>
            <p:cNvSpPr>
              <a:spLocks noChangeAspect="1" noChangeShapeType="1"/>
            </p:cNvSpPr>
            <p:nvPr/>
          </p:nvSpPr>
          <p:spPr bwMode="auto">
            <a:xfrm flipV="1">
              <a:off x="1125" y="779"/>
              <a:ext cx="0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399" name="Freeform 62"/>
            <p:cNvSpPr>
              <a:spLocks noChangeAspect="1"/>
            </p:cNvSpPr>
            <p:nvPr/>
          </p:nvSpPr>
          <p:spPr bwMode="auto">
            <a:xfrm>
              <a:off x="1125" y="940"/>
              <a:ext cx="2672" cy="684"/>
            </a:xfrm>
            <a:custGeom>
              <a:avLst/>
              <a:gdLst>
                <a:gd name="T0" fmla="*/ 0 w 6680"/>
                <a:gd name="T1" fmla="*/ 0 h 1711"/>
                <a:gd name="T2" fmla="*/ 0 w 6680"/>
                <a:gd name="T3" fmla="*/ 0 h 1711"/>
                <a:gd name="T4" fmla="*/ 0 w 6680"/>
                <a:gd name="T5" fmla="*/ 0 h 1711"/>
                <a:gd name="T6" fmla="*/ 0 w 6680"/>
                <a:gd name="T7" fmla="*/ 0 h 1711"/>
                <a:gd name="T8" fmla="*/ 0 w 6680"/>
                <a:gd name="T9" fmla="*/ 0 h 1711"/>
                <a:gd name="T10" fmla="*/ 0 w 6680"/>
                <a:gd name="T11" fmla="*/ 0 h 1711"/>
                <a:gd name="T12" fmla="*/ 0 w 6680"/>
                <a:gd name="T13" fmla="*/ 0 h 1711"/>
                <a:gd name="T14" fmla="*/ 0 w 6680"/>
                <a:gd name="T15" fmla="*/ 0 h 1711"/>
                <a:gd name="T16" fmla="*/ 0 w 6680"/>
                <a:gd name="T17" fmla="*/ 0 h 1711"/>
                <a:gd name="T18" fmla="*/ 0 w 6680"/>
                <a:gd name="T19" fmla="*/ 0 h 1711"/>
                <a:gd name="T20" fmla="*/ 0 w 6680"/>
                <a:gd name="T21" fmla="*/ 0 h 1711"/>
                <a:gd name="T22" fmla="*/ 0 w 6680"/>
                <a:gd name="T23" fmla="*/ 0 h 1711"/>
                <a:gd name="T24" fmla="*/ 0 w 6680"/>
                <a:gd name="T25" fmla="*/ 0 h 1711"/>
                <a:gd name="T26" fmla="*/ 0 w 6680"/>
                <a:gd name="T27" fmla="*/ 0 h 1711"/>
                <a:gd name="T28" fmla="*/ 0 w 6680"/>
                <a:gd name="T29" fmla="*/ 0 h 1711"/>
                <a:gd name="T30" fmla="*/ 0 w 6680"/>
                <a:gd name="T31" fmla="*/ 0 h 1711"/>
                <a:gd name="T32" fmla="*/ 0 w 6680"/>
                <a:gd name="T33" fmla="*/ 0 h 1711"/>
                <a:gd name="T34" fmla="*/ 0 w 6680"/>
                <a:gd name="T35" fmla="*/ 0 h 1711"/>
                <a:gd name="T36" fmla="*/ 0 w 6680"/>
                <a:gd name="T37" fmla="*/ 0 h 1711"/>
                <a:gd name="T38" fmla="*/ 0 w 6680"/>
                <a:gd name="T39" fmla="*/ 0 h 1711"/>
                <a:gd name="T40" fmla="*/ 0 w 6680"/>
                <a:gd name="T41" fmla="*/ 0 h 1711"/>
                <a:gd name="T42" fmla="*/ 0 w 6680"/>
                <a:gd name="T43" fmla="*/ 0 h 1711"/>
                <a:gd name="T44" fmla="*/ 0 w 6680"/>
                <a:gd name="T45" fmla="*/ 0 h 1711"/>
                <a:gd name="T46" fmla="*/ 0 w 6680"/>
                <a:gd name="T47" fmla="*/ 0 h 1711"/>
                <a:gd name="T48" fmla="*/ 0 w 6680"/>
                <a:gd name="T49" fmla="*/ 0 h 1711"/>
                <a:gd name="T50" fmla="*/ 0 w 6680"/>
                <a:gd name="T51" fmla="*/ 0 h 1711"/>
                <a:gd name="T52" fmla="*/ 0 w 6680"/>
                <a:gd name="T53" fmla="*/ 0 h 1711"/>
                <a:gd name="T54" fmla="*/ 0 w 6680"/>
                <a:gd name="T55" fmla="*/ 0 h 1711"/>
                <a:gd name="T56" fmla="*/ 0 w 6680"/>
                <a:gd name="T57" fmla="*/ 0 h 1711"/>
                <a:gd name="T58" fmla="*/ 0 w 6680"/>
                <a:gd name="T59" fmla="*/ 0 h 1711"/>
                <a:gd name="T60" fmla="*/ 0 w 6680"/>
                <a:gd name="T61" fmla="*/ 0 h 1711"/>
                <a:gd name="T62" fmla="*/ 0 w 6680"/>
                <a:gd name="T63" fmla="*/ 0 h 1711"/>
                <a:gd name="T64" fmla="*/ 0 w 6680"/>
                <a:gd name="T65" fmla="*/ 0 h 1711"/>
                <a:gd name="T66" fmla="*/ 0 w 6680"/>
                <a:gd name="T67" fmla="*/ 0 h 1711"/>
                <a:gd name="T68" fmla="*/ 0 w 6680"/>
                <a:gd name="T69" fmla="*/ 0 h 1711"/>
                <a:gd name="T70" fmla="*/ 0 w 6680"/>
                <a:gd name="T71" fmla="*/ 0 h 1711"/>
                <a:gd name="T72" fmla="*/ 0 w 6680"/>
                <a:gd name="T73" fmla="*/ 0 h 1711"/>
                <a:gd name="T74" fmla="*/ 0 w 6680"/>
                <a:gd name="T75" fmla="*/ 0 h 1711"/>
                <a:gd name="T76" fmla="*/ 0 w 6680"/>
                <a:gd name="T77" fmla="*/ 0 h 1711"/>
                <a:gd name="T78" fmla="*/ 0 w 6680"/>
                <a:gd name="T79" fmla="*/ 0 h 1711"/>
                <a:gd name="T80" fmla="*/ 0 w 6680"/>
                <a:gd name="T81" fmla="*/ 0 h 1711"/>
                <a:gd name="T82" fmla="*/ 0 w 6680"/>
                <a:gd name="T83" fmla="*/ 0 h 1711"/>
                <a:gd name="T84" fmla="*/ 0 w 6680"/>
                <a:gd name="T85" fmla="*/ 0 h 1711"/>
                <a:gd name="T86" fmla="*/ 0 w 6680"/>
                <a:gd name="T87" fmla="*/ 0 h 1711"/>
                <a:gd name="T88" fmla="*/ 0 w 6680"/>
                <a:gd name="T89" fmla="*/ 0 h 1711"/>
                <a:gd name="T90" fmla="*/ 0 w 6680"/>
                <a:gd name="T91" fmla="*/ 0 h 1711"/>
                <a:gd name="T92" fmla="*/ 0 w 6680"/>
                <a:gd name="T93" fmla="*/ 0 h 1711"/>
                <a:gd name="T94" fmla="*/ 0 w 6680"/>
                <a:gd name="T95" fmla="*/ 0 h 1711"/>
                <a:gd name="T96" fmla="*/ 0 w 6680"/>
                <a:gd name="T97" fmla="*/ 0 h 1711"/>
                <a:gd name="T98" fmla="*/ 0 w 6680"/>
                <a:gd name="T99" fmla="*/ 0 h 1711"/>
                <a:gd name="T100" fmla="*/ 0 w 6680"/>
                <a:gd name="T101" fmla="*/ 0 h 1711"/>
                <a:gd name="T102" fmla="*/ 0 w 6680"/>
                <a:gd name="T103" fmla="*/ 0 h 1711"/>
                <a:gd name="T104" fmla="*/ 0 w 6680"/>
                <a:gd name="T105" fmla="*/ 0 h 1711"/>
                <a:gd name="T106" fmla="*/ 0 w 6680"/>
                <a:gd name="T107" fmla="*/ 0 h 1711"/>
                <a:gd name="T108" fmla="*/ 0 w 6680"/>
                <a:gd name="T109" fmla="*/ 0 h 1711"/>
                <a:gd name="T110" fmla="*/ 0 w 6680"/>
                <a:gd name="T111" fmla="*/ 0 h 1711"/>
                <a:gd name="T112" fmla="*/ 0 w 6680"/>
                <a:gd name="T113" fmla="*/ 0 h 1711"/>
                <a:gd name="T114" fmla="*/ 0 w 6680"/>
                <a:gd name="T115" fmla="*/ 0 h 1711"/>
                <a:gd name="T116" fmla="*/ 0 w 6680"/>
                <a:gd name="T117" fmla="*/ 0 h 1711"/>
                <a:gd name="T118" fmla="*/ 0 w 6680"/>
                <a:gd name="T119" fmla="*/ 0 h 171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711"/>
                <a:gd name="T182" fmla="*/ 6680 w 6680"/>
                <a:gd name="T183" fmla="*/ 1711 h 171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711">
                  <a:moveTo>
                    <a:pt x="0" y="585"/>
                  </a:moveTo>
                  <a:lnTo>
                    <a:pt x="62" y="786"/>
                  </a:lnTo>
                  <a:lnTo>
                    <a:pt x="108" y="847"/>
                  </a:lnTo>
                  <a:lnTo>
                    <a:pt x="170" y="709"/>
                  </a:lnTo>
                  <a:lnTo>
                    <a:pt x="231" y="447"/>
                  </a:lnTo>
                  <a:lnTo>
                    <a:pt x="278" y="231"/>
                  </a:lnTo>
                  <a:lnTo>
                    <a:pt x="339" y="231"/>
                  </a:lnTo>
                  <a:lnTo>
                    <a:pt x="386" y="539"/>
                  </a:lnTo>
                  <a:lnTo>
                    <a:pt x="447" y="1048"/>
                  </a:lnTo>
                  <a:lnTo>
                    <a:pt x="509" y="1526"/>
                  </a:lnTo>
                  <a:lnTo>
                    <a:pt x="555" y="1711"/>
                  </a:lnTo>
                  <a:lnTo>
                    <a:pt x="617" y="1479"/>
                  </a:lnTo>
                  <a:lnTo>
                    <a:pt x="679" y="909"/>
                  </a:lnTo>
                  <a:lnTo>
                    <a:pt x="725" y="308"/>
                  </a:lnTo>
                  <a:lnTo>
                    <a:pt x="787" y="0"/>
                  </a:lnTo>
                  <a:lnTo>
                    <a:pt x="848" y="123"/>
                  </a:lnTo>
                  <a:lnTo>
                    <a:pt x="895" y="539"/>
                  </a:lnTo>
                  <a:lnTo>
                    <a:pt x="956" y="940"/>
                  </a:lnTo>
                  <a:lnTo>
                    <a:pt x="1003" y="1017"/>
                  </a:lnTo>
                  <a:lnTo>
                    <a:pt x="1064" y="709"/>
                  </a:lnTo>
                  <a:lnTo>
                    <a:pt x="1126" y="323"/>
                  </a:lnTo>
                  <a:lnTo>
                    <a:pt x="1172" y="215"/>
                  </a:lnTo>
                  <a:lnTo>
                    <a:pt x="1234" y="570"/>
                  </a:lnTo>
                  <a:lnTo>
                    <a:pt x="1296" y="1125"/>
                  </a:lnTo>
                  <a:lnTo>
                    <a:pt x="1342" y="1464"/>
                  </a:lnTo>
                  <a:lnTo>
                    <a:pt x="1404" y="1294"/>
                  </a:lnTo>
                  <a:lnTo>
                    <a:pt x="1466" y="709"/>
                  </a:lnTo>
                  <a:lnTo>
                    <a:pt x="1512" y="215"/>
                  </a:lnTo>
                  <a:lnTo>
                    <a:pt x="1574" y="200"/>
                  </a:lnTo>
                  <a:lnTo>
                    <a:pt x="1635" y="662"/>
                  </a:lnTo>
                  <a:lnTo>
                    <a:pt x="1682" y="1125"/>
                  </a:lnTo>
                  <a:lnTo>
                    <a:pt x="1743" y="1079"/>
                  </a:lnTo>
                  <a:lnTo>
                    <a:pt x="1790" y="570"/>
                  </a:lnTo>
                  <a:lnTo>
                    <a:pt x="1851" y="123"/>
                  </a:lnTo>
                  <a:lnTo>
                    <a:pt x="1913" y="231"/>
                  </a:lnTo>
                  <a:lnTo>
                    <a:pt x="1959" y="847"/>
                  </a:lnTo>
                  <a:lnTo>
                    <a:pt x="2021" y="1356"/>
                  </a:lnTo>
                  <a:lnTo>
                    <a:pt x="2083" y="1248"/>
                  </a:lnTo>
                  <a:lnTo>
                    <a:pt x="2129" y="647"/>
                  </a:lnTo>
                  <a:lnTo>
                    <a:pt x="2191" y="262"/>
                  </a:lnTo>
                  <a:lnTo>
                    <a:pt x="2252" y="555"/>
                  </a:lnTo>
                  <a:lnTo>
                    <a:pt x="2299" y="1156"/>
                  </a:lnTo>
                  <a:lnTo>
                    <a:pt x="2360" y="1310"/>
                  </a:lnTo>
                  <a:lnTo>
                    <a:pt x="2407" y="770"/>
                  </a:lnTo>
                  <a:lnTo>
                    <a:pt x="2468" y="154"/>
                  </a:lnTo>
                  <a:lnTo>
                    <a:pt x="2530" y="185"/>
                  </a:lnTo>
                  <a:lnTo>
                    <a:pt x="2576" y="832"/>
                  </a:lnTo>
                  <a:lnTo>
                    <a:pt x="2638" y="1217"/>
                  </a:lnTo>
                  <a:lnTo>
                    <a:pt x="2700" y="817"/>
                  </a:lnTo>
                  <a:lnTo>
                    <a:pt x="2746" y="185"/>
                  </a:lnTo>
                  <a:lnTo>
                    <a:pt x="2808" y="215"/>
                  </a:lnTo>
                  <a:lnTo>
                    <a:pt x="2870" y="894"/>
                  </a:lnTo>
                  <a:lnTo>
                    <a:pt x="2916" y="1264"/>
                  </a:lnTo>
                  <a:lnTo>
                    <a:pt x="2978" y="817"/>
                  </a:lnTo>
                  <a:lnTo>
                    <a:pt x="3024" y="185"/>
                  </a:lnTo>
                  <a:lnTo>
                    <a:pt x="3086" y="339"/>
                  </a:lnTo>
                  <a:lnTo>
                    <a:pt x="3147" y="1079"/>
                  </a:lnTo>
                  <a:lnTo>
                    <a:pt x="3194" y="1279"/>
                  </a:lnTo>
                  <a:lnTo>
                    <a:pt x="3255" y="632"/>
                  </a:lnTo>
                  <a:lnTo>
                    <a:pt x="3317" y="154"/>
                  </a:lnTo>
                  <a:lnTo>
                    <a:pt x="3363" y="601"/>
                  </a:lnTo>
                  <a:lnTo>
                    <a:pt x="3425" y="1233"/>
                  </a:lnTo>
                  <a:lnTo>
                    <a:pt x="3487" y="971"/>
                  </a:lnTo>
                  <a:lnTo>
                    <a:pt x="3533" y="231"/>
                  </a:lnTo>
                  <a:lnTo>
                    <a:pt x="3595" y="277"/>
                  </a:lnTo>
                  <a:lnTo>
                    <a:pt x="3656" y="1048"/>
                  </a:lnTo>
                  <a:lnTo>
                    <a:pt x="3703" y="1248"/>
                  </a:lnTo>
                  <a:lnTo>
                    <a:pt x="3764" y="508"/>
                  </a:lnTo>
                  <a:lnTo>
                    <a:pt x="3811" y="169"/>
                  </a:lnTo>
                  <a:lnTo>
                    <a:pt x="3872" y="832"/>
                  </a:lnTo>
                  <a:lnTo>
                    <a:pt x="3934" y="1279"/>
                  </a:lnTo>
                  <a:lnTo>
                    <a:pt x="3980" y="647"/>
                  </a:lnTo>
                  <a:lnTo>
                    <a:pt x="4042" y="108"/>
                  </a:lnTo>
                  <a:lnTo>
                    <a:pt x="4104" y="693"/>
                  </a:lnTo>
                  <a:lnTo>
                    <a:pt x="4150" y="1279"/>
                  </a:lnTo>
                  <a:lnTo>
                    <a:pt x="4212" y="724"/>
                  </a:lnTo>
                  <a:lnTo>
                    <a:pt x="4274" y="123"/>
                  </a:lnTo>
                  <a:lnTo>
                    <a:pt x="4320" y="678"/>
                  </a:lnTo>
                  <a:lnTo>
                    <a:pt x="4382" y="1294"/>
                  </a:lnTo>
                  <a:lnTo>
                    <a:pt x="4428" y="709"/>
                  </a:lnTo>
                  <a:lnTo>
                    <a:pt x="4490" y="138"/>
                  </a:lnTo>
                  <a:lnTo>
                    <a:pt x="4551" y="786"/>
                  </a:lnTo>
                  <a:lnTo>
                    <a:pt x="4598" y="1294"/>
                  </a:lnTo>
                  <a:lnTo>
                    <a:pt x="4659" y="585"/>
                  </a:lnTo>
                  <a:lnTo>
                    <a:pt x="4721" y="169"/>
                  </a:lnTo>
                  <a:lnTo>
                    <a:pt x="4767" y="940"/>
                  </a:lnTo>
                  <a:lnTo>
                    <a:pt x="4829" y="1156"/>
                  </a:lnTo>
                  <a:lnTo>
                    <a:pt x="4891" y="293"/>
                  </a:lnTo>
                  <a:lnTo>
                    <a:pt x="4937" y="277"/>
                  </a:lnTo>
                  <a:lnTo>
                    <a:pt x="4999" y="1171"/>
                  </a:lnTo>
                  <a:lnTo>
                    <a:pt x="5045" y="955"/>
                  </a:lnTo>
                  <a:lnTo>
                    <a:pt x="5107" y="154"/>
                  </a:lnTo>
                  <a:lnTo>
                    <a:pt x="5168" y="647"/>
                  </a:lnTo>
                  <a:lnTo>
                    <a:pt x="5215" y="1279"/>
                  </a:lnTo>
                  <a:lnTo>
                    <a:pt x="5276" y="539"/>
                  </a:lnTo>
                  <a:lnTo>
                    <a:pt x="5338" y="231"/>
                  </a:lnTo>
                  <a:lnTo>
                    <a:pt x="5384" y="1171"/>
                  </a:lnTo>
                  <a:lnTo>
                    <a:pt x="5446" y="1094"/>
                  </a:lnTo>
                  <a:lnTo>
                    <a:pt x="5508" y="200"/>
                  </a:lnTo>
                  <a:lnTo>
                    <a:pt x="5554" y="678"/>
                  </a:lnTo>
                  <a:lnTo>
                    <a:pt x="5616" y="1217"/>
                  </a:lnTo>
                  <a:lnTo>
                    <a:pt x="5678" y="323"/>
                  </a:lnTo>
                  <a:lnTo>
                    <a:pt x="5724" y="215"/>
                  </a:lnTo>
                  <a:lnTo>
                    <a:pt x="5786" y="1187"/>
                  </a:lnTo>
                  <a:lnTo>
                    <a:pt x="5832" y="801"/>
                  </a:lnTo>
                  <a:lnTo>
                    <a:pt x="5894" y="215"/>
                  </a:lnTo>
                  <a:lnTo>
                    <a:pt x="5955" y="1125"/>
                  </a:lnTo>
                  <a:lnTo>
                    <a:pt x="6002" y="1171"/>
                  </a:lnTo>
                  <a:lnTo>
                    <a:pt x="6063" y="231"/>
                  </a:lnTo>
                  <a:lnTo>
                    <a:pt x="6125" y="801"/>
                  </a:lnTo>
                  <a:lnTo>
                    <a:pt x="6171" y="1217"/>
                  </a:lnTo>
                  <a:lnTo>
                    <a:pt x="6233" y="215"/>
                  </a:lnTo>
                  <a:lnTo>
                    <a:pt x="6295" y="477"/>
                  </a:lnTo>
                  <a:lnTo>
                    <a:pt x="6341" y="1187"/>
                  </a:lnTo>
                  <a:lnTo>
                    <a:pt x="6403" y="246"/>
                  </a:lnTo>
                  <a:lnTo>
                    <a:pt x="6449" y="262"/>
                  </a:lnTo>
                  <a:lnTo>
                    <a:pt x="6511" y="1109"/>
                  </a:lnTo>
                  <a:lnTo>
                    <a:pt x="6572" y="323"/>
                  </a:lnTo>
                  <a:lnTo>
                    <a:pt x="6619" y="246"/>
                  </a:lnTo>
                  <a:lnTo>
                    <a:pt x="6680" y="1294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05FF4C-5138-41C1-B456-5855B6A499F3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7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heck whethe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an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rinsic mod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(IMF)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116013" y="4292600"/>
            <a:ext cx="59769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not, se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+ 1, and repeat Steps 2~6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1116013" y="2924175"/>
            <a:ext cx="7272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they are satisfied (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≧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set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and continue to Step 8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0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u="sng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MF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 of 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u="sng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</a:p>
        </p:txBody>
      </p:sp>
      <p:sp>
        <p:nvSpPr>
          <p:cNvPr id="15366" name="文字方塊 5"/>
          <p:cNvSpPr txBox="1">
            <a:spLocks noChangeArrowheads="1"/>
          </p:cNvSpPr>
          <p:nvPr/>
        </p:nvSpPr>
        <p:spPr bwMode="auto">
          <a:xfrm>
            <a:off x="1331913" y="1628775"/>
            <a:ext cx="5472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上封包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   下封包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5367" name="文字方塊 7"/>
          <p:cNvSpPr txBox="1">
            <a:spLocks noChangeArrowheads="1"/>
          </p:cNvSpPr>
          <p:nvPr/>
        </p:nvSpPr>
        <p:spPr bwMode="auto">
          <a:xfrm>
            <a:off x="1331913" y="836613"/>
            <a:ext cx="540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檢查是否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cal maximu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皆大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cal minimu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皆小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5368" name="Object 111"/>
          <p:cNvGraphicFramePr>
            <a:graphicFrameLocks noChangeAspect="1"/>
          </p:cNvGraphicFramePr>
          <p:nvPr/>
        </p:nvGraphicFramePr>
        <p:xfrm>
          <a:off x="3203575" y="2060575"/>
          <a:ext cx="27733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2768600" imgH="723900" progId="Equation.DSMT4">
                  <p:embed/>
                </p:oleObj>
              </mc:Choice>
              <mc:Fallback>
                <p:oleObj name="Equation" r:id="rId3" imgW="2768600" imgH="7239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60575"/>
                        <a:ext cx="27733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矩形 8"/>
          <p:cNvSpPr>
            <a:spLocks noChangeArrowheads="1"/>
          </p:cNvSpPr>
          <p:nvPr/>
        </p:nvSpPr>
        <p:spPr bwMode="auto">
          <a:xfrm>
            <a:off x="1835150" y="2205038"/>
            <a:ext cx="1339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檢查是否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0" name="矩形 9"/>
          <p:cNvSpPr>
            <a:spLocks noChangeArrowheads="1"/>
          </p:cNvSpPr>
          <p:nvPr/>
        </p:nvSpPr>
        <p:spPr bwMode="auto">
          <a:xfrm>
            <a:off x="6227763" y="2205038"/>
            <a:ext cx="1001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endParaRPr lang="zh-TW" altLang="en-US" sz="2000" b="1" i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1" name="文字方塊 10"/>
          <p:cNvSpPr txBox="1">
            <a:spLocks noChangeArrowheads="1"/>
          </p:cNvSpPr>
          <p:nvPr/>
        </p:nvSpPr>
        <p:spPr bwMode="auto">
          <a:xfrm>
            <a:off x="1116013" y="5084763"/>
            <a:ext cx="5903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了避免無止盡的迴圈，可以定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上限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8A7A23-EEA3-461C-9711-F848C2D5219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8424862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8)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alculat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check whethe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 function with no more tha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e extreme poin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not, set  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+1,  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d repeat Steps 2~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so, the empirical mode decomposition is completed.  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2555875" y="260350"/>
          <a:ext cx="2349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3" imgW="2349500" imgH="749300" progId="Equation.DSMT4">
                  <p:embed/>
                </p:oleObj>
              </mc:Choice>
              <mc:Fallback>
                <p:oleObj name="Equation" r:id="rId3" imgW="23495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0350"/>
                        <a:ext cx="23495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52413" y="4365625"/>
            <a:ext cx="93503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</a:p>
        </p:txBody>
      </p:sp>
      <p:sp>
        <p:nvSpPr>
          <p:cNvPr id="16390" name="Line 5"/>
          <p:cNvSpPr>
            <a:spLocks noChangeShapeType="1"/>
          </p:cNvSpPr>
          <p:nvPr/>
        </p:nvSpPr>
        <p:spPr bwMode="auto">
          <a:xfrm>
            <a:off x="1187450" y="45100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692275" y="4365625"/>
            <a:ext cx="13684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s 2~6</a:t>
            </a:r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>
            <a:off x="3060700" y="45100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3563938" y="4149725"/>
            <a:ext cx="1871662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an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F?</a:t>
            </a:r>
            <a:b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 flipV="1">
            <a:off x="2339975" y="47974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4500563" y="486886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 flipH="1">
            <a:off x="2339975" y="5373688"/>
            <a:ext cx="2160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3924300" y="501332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5399087" y="4141009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Yes</a:t>
            </a:r>
          </a:p>
        </p:txBody>
      </p:sp>
      <p:sp>
        <p:nvSpPr>
          <p:cNvPr id="16399" name="Line 14"/>
          <p:cNvSpPr>
            <a:spLocks noChangeShapeType="1"/>
          </p:cNvSpPr>
          <p:nvPr/>
        </p:nvSpPr>
        <p:spPr bwMode="auto">
          <a:xfrm>
            <a:off x="5435600" y="45085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0" name="Text Box 15"/>
          <p:cNvSpPr txBox="1">
            <a:spLocks noChangeArrowheads="1"/>
          </p:cNvSpPr>
          <p:nvPr/>
        </p:nvSpPr>
        <p:spPr bwMode="auto">
          <a:xfrm>
            <a:off x="5940425" y="4076700"/>
            <a:ext cx="1439863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has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ly 0~3 extreme?</a:t>
            </a:r>
          </a:p>
        </p:txBody>
      </p:sp>
      <p:sp>
        <p:nvSpPr>
          <p:cNvPr id="16401" name="Text Box 16"/>
          <p:cNvSpPr txBox="1">
            <a:spLocks noChangeArrowheads="1"/>
          </p:cNvSpPr>
          <p:nvPr/>
        </p:nvSpPr>
        <p:spPr bwMode="auto">
          <a:xfrm>
            <a:off x="7380288" y="4167128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Yes</a:t>
            </a:r>
          </a:p>
        </p:txBody>
      </p:sp>
      <p:sp>
        <p:nvSpPr>
          <p:cNvPr id="16402" name="Line 17"/>
          <p:cNvSpPr>
            <a:spLocks noChangeShapeType="1"/>
          </p:cNvSpPr>
          <p:nvPr/>
        </p:nvSpPr>
        <p:spPr bwMode="auto">
          <a:xfrm flipV="1">
            <a:off x="2195513" y="472598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3" name="Line 18"/>
          <p:cNvSpPr>
            <a:spLocks noChangeShapeType="1"/>
          </p:cNvSpPr>
          <p:nvPr/>
        </p:nvSpPr>
        <p:spPr bwMode="auto">
          <a:xfrm flipV="1">
            <a:off x="2195513" y="5661025"/>
            <a:ext cx="4752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6479380" y="5145881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No</a:t>
            </a:r>
          </a:p>
        </p:txBody>
      </p:sp>
      <p:sp>
        <p:nvSpPr>
          <p:cNvPr id="16405" name="Line 20"/>
          <p:cNvSpPr>
            <a:spLocks noChangeShapeType="1"/>
          </p:cNvSpPr>
          <p:nvPr/>
        </p:nvSpPr>
        <p:spPr bwMode="auto">
          <a:xfrm>
            <a:off x="6948488" y="50847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6" name="Text Box 21"/>
          <p:cNvSpPr txBox="1">
            <a:spLocks noChangeArrowheads="1"/>
          </p:cNvSpPr>
          <p:nvPr/>
        </p:nvSpPr>
        <p:spPr bwMode="auto">
          <a:xfrm>
            <a:off x="3851275" y="3716338"/>
            <a:ext cx="108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7</a:t>
            </a:r>
          </a:p>
        </p:txBody>
      </p:sp>
      <p:sp>
        <p:nvSpPr>
          <p:cNvPr id="16407" name="Text Box 22"/>
          <p:cNvSpPr txBox="1">
            <a:spLocks noChangeArrowheads="1"/>
          </p:cNvSpPr>
          <p:nvPr/>
        </p:nvSpPr>
        <p:spPr bwMode="auto">
          <a:xfrm>
            <a:off x="6300788" y="3644900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8</a:t>
            </a:r>
          </a:p>
        </p:txBody>
      </p:sp>
      <p:sp>
        <p:nvSpPr>
          <p:cNvPr id="16408" name="Text Box 23"/>
          <p:cNvSpPr txBox="1">
            <a:spLocks noChangeArrowheads="1"/>
          </p:cNvSpPr>
          <p:nvPr/>
        </p:nvSpPr>
        <p:spPr bwMode="auto">
          <a:xfrm>
            <a:off x="7885113" y="4292600"/>
            <a:ext cx="8651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9</a:t>
            </a:r>
          </a:p>
        </p:txBody>
      </p:sp>
      <p:sp>
        <p:nvSpPr>
          <p:cNvPr id="16409" name="Line 24"/>
          <p:cNvSpPr>
            <a:spLocks noChangeShapeType="1"/>
          </p:cNvSpPr>
          <p:nvPr/>
        </p:nvSpPr>
        <p:spPr bwMode="auto">
          <a:xfrm>
            <a:off x="7380288" y="45085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0" name="橢圓 25"/>
          <p:cNvSpPr>
            <a:spLocks noChangeArrowheads="1"/>
          </p:cNvSpPr>
          <p:nvPr/>
        </p:nvSpPr>
        <p:spPr bwMode="auto">
          <a:xfrm>
            <a:off x="5867400" y="4076700"/>
            <a:ext cx="1873250" cy="1081088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6411" name="直線單箭頭接點 28"/>
          <p:cNvCxnSpPr>
            <a:cxnSpLocks noChangeShapeType="1"/>
            <a:stCxn id="16410" idx="5"/>
          </p:cNvCxnSpPr>
          <p:nvPr/>
        </p:nvCxnSpPr>
        <p:spPr bwMode="auto">
          <a:xfrm>
            <a:off x="7466013" y="4999038"/>
            <a:ext cx="274637" cy="37465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12" name="文字方塊 29"/>
          <p:cNvSpPr txBox="1">
            <a:spLocks noChangeArrowheads="1"/>
          </p:cNvSpPr>
          <p:nvPr/>
        </p:nvSpPr>
        <p:spPr bwMode="auto">
          <a:xfrm>
            <a:off x="7451725" y="5300663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end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3" name="文字方塊 28"/>
          <p:cNvSpPr txBox="1">
            <a:spLocks noChangeArrowheads="1"/>
          </p:cNvSpPr>
          <p:nvPr/>
        </p:nvSpPr>
        <p:spPr bwMode="auto">
          <a:xfrm>
            <a:off x="179388" y="3500438"/>
            <a:ext cx="1079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4" name="矩形 29"/>
          <p:cNvSpPr>
            <a:spLocks noChangeArrowheads="1"/>
          </p:cNvSpPr>
          <p:nvPr/>
        </p:nvSpPr>
        <p:spPr bwMode="auto">
          <a:xfrm>
            <a:off x="2492375" y="5013325"/>
            <a:ext cx="1293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5" name="矩形 30"/>
          <p:cNvSpPr>
            <a:spLocks noChangeArrowheads="1"/>
          </p:cNvSpPr>
          <p:nvPr/>
        </p:nvSpPr>
        <p:spPr bwMode="auto">
          <a:xfrm>
            <a:off x="3878263" y="5589588"/>
            <a:ext cx="1241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8A667E1F-6501-406A-93B6-661C344E2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474" y="4468753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altLang="zh-TW" sz="200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0B4C627-F885-4F66-B684-0CC2A70F34E1}"/>
              </a:ext>
            </a:extLst>
          </p:cNvPr>
          <p:cNvSpPr/>
          <p:nvPr/>
        </p:nvSpPr>
        <p:spPr>
          <a:xfrm>
            <a:off x="5862648" y="5589588"/>
            <a:ext cx="13334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/>
              <a:t>n </a:t>
            </a:r>
            <a:r>
              <a:rPr lang="en-US" altLang="zh-TW" dirty="0"/>
              <a:t>=</a:t>
            </a:r>
            <a:r>
              <a:rPr lang="en-US" altLang="zh-TW" i="1" dirty="0"/>
              <a:t> n</a:t>
            </a:r>
            <a:r>
              <a:rPr lang="en-US" altLang="zh-TW" dirty="0"/>
              <a:t>+1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AB96DA-2DE5-4E5A-BC58-D68FDA4A0B5B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1692275" y="476250"/>
          <a:ext cx="2349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4" imgW="2349500" imgH="749300" progId="Equation.DSMT4">
                  <p:embed/>
                </p:oleObj>
              </mc:Choice>
              <mc:Fallback>
                <p:oleObj name="Equation" r:id="rId4" imgW="23495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6250"/>
                        <a:ext cx="23495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468313" y="1484313"/>
            <a:ext cx="80645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9)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ind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stantaneous frequenc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or each IM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1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Using the Hilbert transform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2: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alculating the STFT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.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3: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Furthermore, we can also calculate the instantaneous frequency from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number of zero-crossing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directly. 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900113" y="4437063"/>
            <a:ext cx="7272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instantaneous frequency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of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938213" y="4941888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6" imgW="7200900" imgH="660400" progId="Equation.DSMT4">
                  <p:embed/>
                </p:oleObj>
              </mc:Choice>
              <mc:Fallback>
                <p:oleObj name="Equation" r:id="rId6" imgW="72009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941888"/>
                        <a:ext cx="7200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7BE157-F76C-4CD7-8F6D-9B20599F7D22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文字方塊 114"/>
          <p:cNvSpPr txBox="1">
            <a:spLocks noChangeArrowheads="1"/>
          </p:cNvSpPr>
          <p:nvPr/>
        </p:nvSpPr>
        <p:spPr bwMode="auto">
          <a:xfrm>
            <a:off x="827088" y="1225550"/>
            <a:ext cx="6769248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邊界處理的問題：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目前尚未有一致的方法，可行的方式有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只使用非邊界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最左、最右的點當成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預測邊界之外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位置和大小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用邊界和最近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距離來判斷是否邊界要當成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0" name="文字方塊 114"/>
          <p:cNvSpPr txBox="1">
            <a:spLocks noChangeArrowheads="1"/>
          </p:cNvSpPr>
          <p:nvPr/>
        </p:nvSpPr>
        <p:spPr bwMode="auto">
          <a:xfrm>
            <a:off x="850979" y="4725144"/>
            <a:ext cx="611981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) Noise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問題：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先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e-filter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來處理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838200" y="628650"/>
            <a:ext cx="7272338" cy="4619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echnique Problems of the Hilbert Huang Transform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9B2FA0-904E-462D-BBC9-29F2A91A87AA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483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1125538"/>
            <a:ext cx="7132638" cy="534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矩形 4"/>
          <p:cNvSpPr>
            <a:spLocks noChangeArrowheads="1"/>
          </p:cNvSpPr>
          <p:nvPr/>
        </p:nvSpPr>
        <p:spPr bwMode="auto">
          <a:xfrm>
            <a:off x="1476375" y="530225"/>
            <a:ext cx="509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最左、最右的點是否要當成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treme point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B7F8E8-172F-4F1B-83FA-1D7F1EC19378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D  Example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1763713" y="1125538"/>
          <a:ext cx="4254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3" imgW="4254500" imgH="368300" progId="Equation.DSMT4">
                  <p:embed/>
                </p:oleObj>
              </mc:Choice>
              <mc:Fallback>
                <p:oleObj name="Equation" r:id="rId3" imgW="42545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42545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7493000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933825"/>
            <a:ext cx="73437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179388" y="4365625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fter Step 6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2171AB-0E5B-4635-BCBF-2347BEF6DBD1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611188" y="1268413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611188" y="2565400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2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611188" y="4365625"/>
            <a:ext cx="1366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pic>
        <p:nvPicPr>
          <p:cNvPr id="2253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04813"/>
            <a:ext cx="7599363" cy="535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DA800C-997B-4F48-A39C-CBA953B4B824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33375"/>
            <a:ext cx="51530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um signal </a:t>
            </a:r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852738"/>
            <a:ext cx="53435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611188" y="357346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 </a:t>
            </a:r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684213" y="486886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2 </a:t>
            </a:r>
          </a:p>
        </p:txBody>
      </p:sp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395288" y="260350"/>
            <a:ext cx="172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541E47-6C79-403A-98BB-EEC60376B985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A  The Origin of the Concept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8351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另一種分析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instantaneous frequency </a:t>
            </a:r>
            <a:r>
              <a:rPr lang="zh-TW" altLang="en-US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的方式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 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539750" y="1916113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</a:t>
            </a:r>
          </a:p>
        </p:txBody>
      </p:sp>
      <p:graphicFrame>
        <p:nvGraphicFramePr>
          <p:cNvPr id="5126" name="Object 3"/>
          <p:cNvGraphicFramePr>
            <a:graphicFrameLocks noChangeAspect="1"/>
          </p:cNvGraphicFramePr>
          <p:nvPr/>
        </p:nvGraphicFramePr>
        <p:xfrm>
          <a:off x="2119313" y="2276475"/>
          <a:ext cx="2479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2463800" imgH="609600" progId="Equation.DSMT4">
                  <p:embed/>
                </p:oleObj>
              </mc:Choice>
              <mc:Fallback>
                <p:oleObj name="Equation" r:id="rId3" imgW="24638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276475"/>
                        <a:ext cx="2479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1187450" y="3141663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124075" y="3141663"/>
          <a:ext cx="34639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3441700" imgH="419100" progId="Equation.DSMT4">
                  <p:embed/>
                </p:oleObj>
              </mc:Choice>
              <mc:Fallback>
                <p:oleObj name="Equation" r:id="rId5" imgW="34417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34639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1547813" y="378936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2195513" y="4221163"/>
            <a:ext cx="1655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3851275" y="4221163"/>
            <a:ext cx="0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3851275" y="5084763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>
            <a:off x="2051050" y="4652963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4" name="Text Box 13"/>
          <p:cNvSpPr txBox="1">
            <a:spLocks noChangeArrowheads="1"/>
          </p:cNvSpPr>
          <p:nvPr/>
        </p:nvSpPr>
        <p:spPr bwMode="auto">
          <a:xfrm>
            <a:off x="5795963" y="4508500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4211638" y="508476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</a:p>
        </p:txBody>
      </p:sp>
      <p:sp>
        <p:nvSpPr>
          <p:cNvPr id="5136" name="Text Box 15"/>
          <p:cNvSpPr txBox="1">
            <a:spLocks noChangeArrowheads="1"/>
          </p:cNvSpPr>
          <p:nvPr/>
        </p:nvSpPr>
        <p:spPr bwMode="auto">
          <a:xfrm>
            <a:off x="2700338" y="378936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</a:p>
        </p:txBody>
      </p:sp>
      <p:sp>
        <p:nvSpPr>
          <p:cNvPr id="5137" name="Text Box 16"/>
          <p:cNvSpPr txBox="1">
            <a:spLocks noChangeArrowheads="1"/>
          </p:cNvSpPr>
          <p:nvPr/>
        </p:nvSpPr>
        <p:spPr bwMode="auto">
          <a:xfrm>
            <a:off x="3635375" y="4581525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FBEF43-6185-4824-8BF4-4AAF1DCF6785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33375"/>
            <a:ext cx="54006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114675"/>
            <a:ext cx="5343525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55650" y="7651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3 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755650" y="19891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4 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755650" y="357346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5</a:t>
            </a:r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755650" y="508476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6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DE1314-D958-4CA2-A889-2BF694ED2BF5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971550" y="7651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7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60350"/>
            <a:ext cx="534352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068638"/>
            <a:ext cx="53435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971550" y="206057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8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971550" y="37163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9</a:t>
            </a: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971550" y="5013325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4B338E-0A63-4502-8594-DA52FCB5075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04813"/>
            <a:ext cx="5343525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4211638" y="2047875"/>
            <a:ext cx="1081087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900113" y="105251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MF11</a:t>
            </a:r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827088" y="2636838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06B516-2D66-4A7E-886F-6D1607149EC1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E  Comparison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539750" y="1700213"/>
            <a:ext cx="8135938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避免了複雜的數學理論分析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以找到一個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「趨勢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其他的時頻分析一樣，可以分析頻率會隨著時間而改變的信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合於    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limate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Economical data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Geolog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Acoustic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Music signal                </a:t>
            </a:r>
          </a:p>
        </p:txBody>
      </p:sp>
      <p:sp>
        <p:nvSpPr>
          <p:cNvPr id="2" name="左大括弧 1"/>
          <p:cNvSpPr/>
          <p:nvPr/>
        </p:nvSpPr>
        <p:spPr>
          <a:xfrm>
            <a:off x="1763688" y="3140968"/>
            <a:ext cx="360040" cy="12241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2AA0AB-11D5-460B-851E-781287142F7E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395288" y="620713"/>
            <a:ext cx="3313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clusion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425450" y="1557338"/>
            <a:ext cx="81375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當信號含有「趨勢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是由少數幾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 functio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組合而成，而且這些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 function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mplitude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差懸殊時，可以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H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分析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286549-78A2-4DDA-8EB7-FCAB53FDB02E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一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polation and the B-Spline</a:t>
            </a:r>
            <a:endParaRPr lang="en-US" altLang="zh-TW" sz="24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0" name="Text Box 11"/>
          <p:cNvSpPr txBox="1">
            <a:spLocks noChangeArrowheads="1"/>
          </p:cNvSpPr>
          <p:nvPr/>
        </p:nvSpPr>
        <p:spPr bwMode="auto">
          <a:xfrm>
            <a:off x="539750" y="1341438"/>
            <a:ext cx="72009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ppose that the sampling points are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,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nd we have known the values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at these sampling points.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re are several ways for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pola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1" name="Text Box 12"/>
          <p:cNvSpPr txBox="1">
            <a:spLocks noChangeArrowheads="1"/>
          </p:cNvSpPr>
          <p:nvPr/>
        </p:nvSpPr>
        <p:spPr bwMode="auto">
          <a:xfrm>
            <a:off x="539750" y="3284538"/>
            <a:ext cx="7704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 The simplest way:  Using the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raight lines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i.e., linear interpolation)</a:t>
            </a:r>
          </a:p>
        </p:txBody>
      </p:sp>
      <p:sp>
        <p:nvSpPr>
          <p:cNvPr id="29702" name="Line 13"/>
          <p:cNvSpPr>
            <a:spLocks noChangeShapeType="1"/>
          </p:cNvSpPr>
          <p:nvPr/>
        </p:nvSpPr>
        <p:spPr bwMode="auto">
          <a:xfrm>
            <a:off x="827088" y="5516563"/>
            <a:ext cx="5761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3" name="Line 17"/>
          <p:cNvSpPr>
            <a:spLocks noChangeShapeType="1"/>
          </p:cNvSpPr>
          <p:nvPr/>
        </p:nvSpPr>
        <p:spPr bwMode="auto">
          <a:xfrm>
            <a:off x="2195513" y="4797425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4" name="Oval 18"/>
          <p:cNvSpPr>
            <a:spLocks noChangeArrowheads="1"/>
          </p:cNvSpPr>
          <p:nvPr/>
        </p:nvSpPr>
        <p:spPr bwMode="auto">
          <a:xfrm>
            <a:off x="2124075" y="4652963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5" name="Line 19"/>
          <p:cNvSpPr>
            <a:spLocks noChangeShapeType="1"/>
          </p:cNvSpPr>
          <p:nvPr/>
        </p:nvSpPr>
        <p:spPr bwMode="auto">
          <a:xfrm>
            <a:off x="3276600" y="4149725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6" name="Line 20"/>
          <p:cNvSpPr>
            <a:spLocks noChangeShapeType="1"/>
          </p:cNvSpPr>
          <p:nvPr/>
        </p:nvSpPr>
        <p:spPr bwMode="auto">
          <a:xfrm>
            <a:off x="4140200" y="48688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7" name="Line 21"/>
          <p:cNvSpPr>
            <a:spLocks noChangeShapeType="1"/>
          </p:cNvSpPr>
          <p:nvPr/>
        </p:nvSpPr>
        <p:spPr bwMode="auto">
          <a:xfrm flipV="1">
            <a:off x="5364163" y="46529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8" name="Oval 22"/>
          <p:cNvSpPr>
            <a:spLocks noChangeArrowheads="1"/>
          </p:cNvSpPr>
          <p:nvPr/>
        </p:nvSpPr>
        <p:spPr bwMode="auto">
          <a:xfrm>
            <a:off x="3203575" y="407670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9" name="Oval 23"/>
          <p:cNvSpPr>
            <a:spLocks noChangeArrowheads="1"/>
          </p:cNvSpPr>
          <p:nvPr/>
        </p:nvSpPr>
        <p:spPr bwMode="auto">
          <a:xfrm>
            <a:off x="4067175" y="47974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10" name="Oval 24"/>
          <p:cNvSpPr>
            <a:spLocks noChangeArrowheads="1"/>
          </p:cNvSpPr>
          <p:nvPr/>
        </p:nvSpPr>
        <p:spPr bwMode="auto">
          <a:xfrm>
            <a:off x="5292725" y="4581525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11" name="Line 25"/>
          <p:cNvSpPr>
            <a:spLocks noChangeShapeType="1"/>
          </p:cNvSpPr>
          <p:nvPr/>
        </p:nvSpPr>
        <p:spPr bwMode="auto">
          <a:xfrm flipV="1">
            <a:off x="2195513" y="4149725"/>
            <a:ext cx="1081087" cy="5746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26"/>
          <p:cNvSpPr>
            <a:spLocks noChangeShapeType="1"/>
          </p:cNvSpPr>
          <p:nvPr/>
        </p:nvSpPr>
        <p:spPr bwMode="auto">
          <a:xfrm>
            <a:off x="3276600" y="4149725"/>
            <a:ext cx="863600" cy="7191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27"/>
          <p:cNvSpPr>
            <a:spLocks noChangeShapeType="1"/>
          </p:cNvSpPr>
          <p:nvPr/>
        </p:nvSpPr>
        <p:spPr bwMode="auto">
          <a:xfrm flipV="1">
            <a:off x="4140200" y="4652963"/>
            <a:ext cx="1223963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4" name="Text Box 28"/>
          <p:cNvSpPr txBox="1">
            <a:spLocks noChangeArrowheads="1"/>
          </p:cNvSpPr>
          <p:nvPr/>
        </p:nvSpPr>
        <p:spPr bwMode="auto">
          <a:xfrm>
            <a:off x="2051050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29715" name="Text Box 29"/>
          <p:cNvSpPr txBox="1">
            <a:spLocks noChangeArrowheads="1"/>
          </p:cNvSpPr>
          <p:nvPr/>
        </p:nvSpPr>
        <p:spPr bwMode="auto">
          <a:xfrm>
            <a:off x="3132138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29716" name="Text Box 30"/>
          <p:cNvSpPr txBox="1">
            <a:spLocks noChangeArrowheads="1"/>
          </p:cNvSpPr>
          <p:nvPr/>
        </p:nvSpPr>
        <p:spPr bwMode="auto">
          <a:xfrm>
            <a:off x="3924300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</a:p>
        </p:txBody>
      </p:sp>
      <p:sp>
        <p:nvSpPr>
          <p:cNvPr id="29717" name="Text Box 31"/>
          <p:cNvSpPr txBox="1">
            <a:spLocks noChangeArrowheads="1"/>
          </p:cNvSpPr>
          <p:nvPr/>
        </p:nvSpPr>
        <p:spPr bwMode="auto">
          <a:xfrm>
            <a:off x="5148263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5EFBF6-EE21-4A62-ACB5-1AD3927AFBC2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Lagrange interpolation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1476375" y="765175"/>
          <a:ext cx="27432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Equation" r:id="rId3" imgW="2743200" imgH="1943100" progId="Equation.DSMT4">
                  <p:embed/>
                </p:oleObj>
              </mc:Choice>
              <mc:Fallback>
                <p:oleObj name="Equation" r:id="rId3" imgW="2743200" imgH="194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2743200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5508625" y="908050"/>
            <a:ext cx="2951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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指的是連乘符號，</a:t>
            </a:r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5435600" y="1484313"/>
          <a:ext cx="2374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5" imgW="2374900" imgH="774700" progId="Equation.DSMT4">
                  <p:embed/>
                </p:oleObj>
              </mc:Choice>
              <mc:Fallback>
                <p:oleObj name="Equation" r:id="rId5" imgW="2374900" imgH="77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84313"/>
                        <a:ext cx="23749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864B4AFD-2A90-41B4-8754-1AE7A7C3E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89314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: 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4,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A5D33E4F-5DB7-4EF0-BBFA-F557C6164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63448"/>
              </p:ext>
            </p:extLst>
          </p:nvPr>
        </p:nvGraphicFramePr>
        <p:xfrm>
          <a:off x="977899" y="3429000"/>
          <a:ext cx="6832601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" name="Equation" r:id="rId7" imgW="6832440" imgH="698400" progId="Equation.DSMT4">
                  <p:embed/>
                </p:oleObj>
              </mc:Choice>
              <mc:Fallback>
                <p:oleObj name="Equation" r:id="rId7" imgW="6832440" imgH="698400" progId="Equation.DSMT4">
                  <p:embed/>
                  <p:pic>
                    <p:nvPicPr>
                      <p:cNvPr id="307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899" y="3429000"/>
                        <a:ext cx="6832601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D29A1CD6-CFA5-46B7-9C5A-B76D7ECF2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14244"/>
              </p:ext>
            </p:extLst>
          </p:nvPr>
        </p:nvGraphicFramePr>
        <p:xfrm>
          <a:off x="1435100" y="4262389"/>
          <a:ext cx="6375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" name="Equation" r:id="rId9" imgW="6375240" imgH="698400" progId="Equation.DSMT4">
                  <p:embed/>
                </p:oleObj>
              </mc:Choice>
              <mc:Fallback>
                <p:oleObj name="Equation" r:id="rId9" imgW="6375240" imgH="69840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A5D33E4F-5DB7-4EF0-BBFA-F557C6164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262389"/>
                        <a:ext cx="6375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5EFBF6-EE21-4A62-ACB5-1AD3927AFBC2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467569" y="476474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 Polynomial interpolation</a:t>
            </a:r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87560"/>
              </p:ext>
            </p:extLst>
          </p:nvPr>
        </p:nvGraphicFramePr>
        <p:xfrm>
          <a:off x="1258144" y="912243"/>
          <a:ext cx="17272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1726920" imgH="749160" progId="Equation.DSMT4">
                  <p:embed/>
                </p:oleObj>
              </mc:Choice>
              <mc:Fallback>
                <p:oleObj name="Equation" r:id="rId3" imgW="1726920" imgH="749160" progId="Equation.DSMT4">
                  <p:embed/>
                  <p:pic>
                    <p:nvPicPr>
                      <p:cNvPr id="307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44" y="912243"/>
                        <a:ext cx="17272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10"/>
          <p:cNvSpPr txBox="1">
            <a:spLocks noChangeArrowheads="1"/>
          </p:cNvSpPr>
          <p:nvPr/>
        </p:nvSpPr>
        <p:spPr bwMode="auto">
          <a:xfrm>
            <a:off x="3275856" y="1052736"/>
            <a:ext cx="3673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olve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…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from</a:t>
            </a:r>
          </a:p>
        </p:txBody>
      </p:sp>
      <p:graphicFrame>
        <p:nvGraphicFramePr>
          <p:cNvPr id="307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87133"/>
              </p:ext>
            </p:extLst>
          </p:nvPr>
        </p:nvGraphicFramePr>
        <p:xfrm>
          <a:off x="1181944" y="1844899"/>
          <a:ext cx="42799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5" imgW="4279680" imgH="2095200" progId="Equation.DSMT4">
                  <p:embed/>
                </p:oleObj>
              </mc:Choice>
              <mc:Fallback>
                <p:oleObj name="Equation" r:id="rId5" imgW="4279680" imgH="2095200" progId="Equation.DSMT4">
                  <p:embed/>
                  <p:pic>
                    <p:nvPicPr>
                      <p:cNvPr id="307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44" y="1844899"/>
                        <a:ext cx="42799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34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93706C-7F15-432B-A701-BF903286B7B3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Lowpass Filter</a:t>
            </a: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terpolation</a:t>
            </a:r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2339975" y="1844675"/>
          <a:ext cx="2971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3" imgW="2971800" imgH="800100" progId="Equation.DSMT4">
                  <p:embed/>
                </p:oleObj>
              </mc:Choice>
              <mc:Fallback>
                <p:oleObj name="Equation" r:id="rId3" imgW="29718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44675"/>
                        <a:ext cx="2971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755650" y="1052513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適用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ampling interval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為固定的情形 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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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or all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684213" y="32845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>
            <a:off x="1403350" y="3500438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1258888" y="2852738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time Fourier transform 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3276600" y="32131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>
            <a:off x="539750" y="42926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V="1">
            <a:off x="684213" y="40052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V="1">
            <a:off x="971550" y="37163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 flipV="1">
            <a:off x="1258888" y="38608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V="1">
            <a:off x="1547813" y="40052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1619250" y="4149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>
            <a:off x="2843213" y="4221163"/>
            <a:ext cx="2305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flipV="1">
            <a:off x="3132138" y="3860800"/>
            <a:ext cx="3603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>
            <a:off x="3492500" y="3860800"/>
            <a:ext cx="35877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3" name="Line 20"/>
          <p:cNvSpPr>
            <a:spLocks noChangeShapeType="1"/>
          </p:cNvSpPr>
          <p:nvPr/>
        </p:nvSpPr>
        <p:spPr bwMode="auto">
          <a:xfrm flipV="1">
            <a:off x="3851275" y="3860800"/>
            <a:ext cx="3603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>
            <a:off x="4211638" y="3860800"/>
            <a:ext cx="4318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>
            <a:off x="5003800" y="4076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6" name="Line 23"/>
          <p:cNvSpPr>
            <a:spLocks noChangeShapeType="1"/>
          </p:cNvSpPr>
          <p:nvPr/>
        </p:nvSpPr>
        <p:spPr bwMode="auto">
          <a:xfrm>
            <a:off x="2843213" y="4005263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7" name="Line 24"/>
          <p:cNvSpPr>
            <a:spLocks noChangeShapeType="1"/>
          </p:cNvSpPr>
          <p:nvPr/>
        </p:nvSpPr>
        <p:spPr bwMode="auto">
          <a:xfrm flipV="1">
            <a:off x="4643438" y="3860800"/>
            <a:ext cx="360362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8" name="Line 25"/>
          <p:cNvSpPr>
            <a:spLocks noChangeShapeType="1"/>
          </p:cNvSpPr>
          <p:nvPr/>
        </p:nvSpPr>
        <p:spPr bwMode="auto">
          <a:xfrm>
            <a:off x="3995738" y="3500438"/>
            <a:ext cx="2376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9" name="Text Box 26"/>
          <p:cNvSpPr txBox="1">
            <a:spLocks noChangeArrowheads="1"/>
          </p:cNvSpPr>
          <p:nvPr/>
        </p:nvSpPr>
        <p:spPr bwMode="auto">
          <a:xfrm>
            <a:off x="4211638" y="30686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owpass mask</a:t>
            </a:r>
          </a:p>
        </p:txBody>
      </p:sp>
      <p:sp>
        <p:nvSpPr>
          <p:cNvPr id="31770" name="Text Box 27"/>
          <p:cNvSpPr txBox="1">
            <a:spLocks noChangeArrowheads="1"/>
          </p:cNvSpPr>
          <p:nvPr/>
        </p:nvSpPr>
        <p:spPr bwMode="auto">
          <a:xfrm>
            <a:off x="6516688" y="32131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1771" name="Line 28"/>
          <p:cNvSpPr>
            <a:spLocks noChangeShapeType="1"/>
          </p:cNvSpPr>
          <p:nvPr/>
        </p:nvSpPr>
        <p:spPr bwMode="auto">
          <a:xfrm>
            <a:off x="6011863" y="414972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2" name="Line 29"/>
          <p:cNvSpPr>
            <a:spLocks noChangeShapeType="1"/>
          </p:cNvSpPr>
          <p:nvPr/>
        </p:nvSpPr>
        <p:spPr bwMode="auto">
          <a:xfrm flipV="1">
            <a:off x="6588125" y="3789363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3" name="Line 30"/>
          <p:cNvSpPr>
            <a:spLocks noChangeShapeType="1"/>
          </p:cNvSpPr>
          <p:nvPr/>
        </p:nvSpPr>
        <p:spPr bwMode="auto">
          <a:xfrm>
            <a:off x="6948488" y="3789363"/>
            <a:ext cx="35877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4" name="Line 31"/>
          <p:cNvSpPr>
            <a:spLocks noChangeShapeType="1"/>
          </p:cNvSpPr>
          <p:nvPr/>
        </p:nvSpPr>
        <p:spPr bwMode="auto">
          <a:xfrm>
            <a:off x="6948488" y="44370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75" name="Text Box 32"/>
          <p:cNvSpPr txBox="1">
            <a:spLocks noChangeArrowheads="1"/>
          </p:cNvSpPr>
          <p:nvPr/>
        </p:nvSpPr>
        <p:spPr bwMode="auto">
          <a:xfrm>
            <a:off x="4211638" y="4581525"/>
            <a:ext cx="2951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verse discrete time Fourier transform </a:t>
            </a:r>
          </a:p>
        </p:txBody>
      </p:sp>
      <p:sp>
        <p:nvSpPr>
          <p:cNvPr id="31776" name="Text Box 33"/>
          <p:cNvSpPr txBox="1">
            <a:spLocks noChangeArrowheads="1"/>
          </p:cNvSpPr>
          <p:nvPr/>
        </p:nvSpPr>
        <p:spPr bwMode="auto">
          <a:xfrm>
            <a:off x="6588125" y="544512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B888F4-9B5A-4118-834A-569A966F442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619250" y="1844675"/>
          <a:ext cx="1104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3" imgW="1104900" imgH="368300" progId="Equation.DSMT4">
                  <p:embed/>
                </p:oleObj>
              </mc:Choice>
              <mc:Fallback>
                <p:oleObj name="Equation" r:id="rId3" imgW="11049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1104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986088" y="1765300"/>
            <a:ext cx="27368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19250" y="2276475"/>
          <a:ext cx="1143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Equation" r:id="rId5" imgW="1143000" imgH="368300" progId="Equation.DSMT4">
                  <p:embed/>
                </p:oleObj>
              </mc:Choice>
              <mc:Fallback>
                <p:oleObj name="Equation" r:id="rId5" imgW="11430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76475"/>
                        <a:ext cx="1143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986088" y="219710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therwise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619250" y="2990850"/>
          <a:ext cx="5334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7" imgW="5334000" imgH="698500" progId="Equation.DSMT4">
                  <p:embed/>
                </p:oleObj>
              </mc:Choice>
              <mc:Fallback>
                <p:oleObj name="Equation" r:id="rId7" imgW="53340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990850"/>
                        <a:ext cx="5334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39750" y="5013325"/>
            <a:ext cx="39608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1:  linear B-splin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2:  quadratic B-splin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3:  cubic B-spline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通常使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539750" y="1052513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B-splin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簡稱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pline</a:t>
            </a:r>
          </a:p>
        </p:txBody>
      </p:sp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395288" y="476250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5) B-Spline Interpolation</a:t>
            </a:r>
          </a:p>
        </p:txBody>
      </p:sp>
      <p:graphicFrame>
        <p:nvGraphicFramePr>
          <p:cNvPr id="327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51757"/>
              </p:ext>
            </p:extLst>
          </p:nvPr>
        </p:nvGraphicFramePr>
        <p:xfrm>
          <a:off x="1692275" y="3933825"/>
          <a:ext cx="2463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9" name="Equation" r:id="rId9" imgW="2463800" imgH="749300" progId="Equation.DSMT4">
                  <p:embed/>
                </p:oleObj>
              </mc:Choice>
              <mc:Fallback>
                <p:oleObj name="Equation" r:id="rId9" imgW="24638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2463800" cy="735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77788"/>
              </p:ext>
            </p:extLst>
          </p:nvPr>
        </p:nvGraphicFramePr>
        <p:xfrm>
          <a:off x="4716016" y="5949280"/>
          <a:ext cx="1803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0" name="Equation" r:id="rId11" imgW="1803240" imgH="342720" progId="Equation.DSMT4">
                  <p:embed/>
                </p:oleObj>
              </mc:Choice>
              <mc:Fallback>
                <p:oleObj name="Equation" r:id="rId11" imgW="1803240" imgH="342720" progId="Equation.DSMT4">
                  <p:embed/>
                  <p:pic>
                    <p:nvPicPr>
                      <p:cNvPr id="3277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949280"/>
                        <a:ext cx="1803400" cy="336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416416" y="5885720"/>
            <a:ext cx="17491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are continuous </a:t>
            </a:r>
            <a:endParaRPr lang="zh-TW" altLang="en-US" dirty="0"/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12A2F8F6-1EE3-4D59-9D27-6A07B7366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2589" y="3671828"/>
            <a:ext cx="2736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endParaRPr lang="en-US" altLang="zh-TW" sz="2000" i="1" baseline="-25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FF870C-8218-4960-B0D0-0BA2686BE9B1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tic signal 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547813" y="1339850"/>
          <a:ext cx="2390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3" imgW="2374900" imgH="368300" progId="Equation.DSMT4">
                  <p:embed/>
                </p:oleObj>
              </mc:Choice>
              <mc:Fallback>
                <p:oleObj name="Equation" r:id="rId3" imgW="23749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39850"/>
                        <a:ext cx="2390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68313" y="2243137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other way to define the instantaneous frequency: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75042"/>
              </p:ext>
            </p:extLst>
          </p:nvPr>
        </p:nvGraphicFramePr>
        <p:xfrm>
          <a:off x="1403350" y="2746375"/>
          <a:ext cx="4052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5" imgW="4025900" imgH="546100" progId="Equation.DSMT4">
                  <p:embed/>
                </p:oleObj>
              </mc:Choice>
              <mc:Fallback>
                <p:oleObj name="Equation" r:id="rId5" imgW="40259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46375"/>
                        <a:ext cx="40528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1331913" y="3611562"/>
            <a:ext cx="2303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61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90540"/>
              </p:ext>
            </p:extLst>
          </p:nvPr>
        </p:nvGraphicFramePr>
        <p:xfrm>
          <a:off x="2268538" y="3467100"/>
          <a:ext cx="1943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7" imgW="1930400" imgH="749300" progId="Equation.DSMT4">
                  <p:embed/>
                </p:oleObj>
              </mc:Choice>
              <mc:Fallback>
                <p:oleObj name="Equation" r:id="rId7" imgW="1930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67100"/>
                        <a:ext cx="1943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59607"/>
              </p:ext>
            </p:extLst>
          </p:nvPr>
        </p:nvGraphicFramePr>
        <p:xfrm>
          <a:off x="1403350" y="4762500"/>
          <a:ext cx="34496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9" imgW="3429000" imgH="393700" progId="Equation.DSMT4">
                  <p:embed/>
                </p:oleObj>
              </mc:Choice>
              <mc:Fallback>
                <p:oleObj name="Equation" r:id="rId9" imgW="3429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62500"/>
                        <a:ext cx="34496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53729"/>
              </p:ext>
            </p:extLst>
          </p:nvPr>
        </p:nvGraphicFramePr>
        <p:xfrm>
          <a:off x="1403350" y="5411787"/>
          <a:ext cx="3641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11" imgW="3619500" imgH="393700" progId="Equation.DSMT4">
                  <p:embed/>
                </p:oleObj>
              </mc:Choice>
              <mc:Fallback>
                <p:oleObj name="Equation" r:id="rId11" imgW="3619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11787"/>
                        <a:ext cx="3641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611188" y="4259262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ample: </a:t>
            </a:r>
          </a:p>
        </p:txBody>
      </p:sp>
      <p:graphicFrame>
        <p:nvGraphicFramePr>
          <p:cNvPr id="61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27424"/>
              </p:ext>
            </p:extLst>
          </p:nvPr>
        </p:nvGraphicFramePr>
        <p:xfrm>
          <a:off x="5508625" y="4835525"/>
          <a:ext cx="1112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13" imgW="1104421" imgH="317362" progId="Equation.DSMT4">
                  <p:embed/>
                </p:oleObj>
              </mc:Choice>
              <mc:Fallback>
                <p:oleObj name="Equation" r:id="rId13" imgW="1104421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835525"/>
                        <a:ext cx="1112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248882"/>
              </p:ext>
            </p:extLst>
          </p:nvPr>
        </p:nvGraphicFramePr>
        <p:xfrm>
          <a:off x="5508625" y="5483225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15" imgW="1828800" imgH="317500" progId="Equation.DSMT4">
                  <p:embed/>
                </p:oleObj>
              </mc:Choice>
              <mc:Fallback>
                <p:oleObj name="Equation" r:id="rId15" imgW="1828800" imgH="317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483225"/>
                        <a:ext cx="184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17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pplications of the Hilbert Transform 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8312" y="1803400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edge detection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671E3C-D63F-484D-A969-BE4EEFDDE26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755650" y="476250"/>
            <a:ext cx="76327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command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“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pline” can be used for spline interpolation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Note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the command,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cubic B-spline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s used) 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828675" y="2492896"/>
            <a:ext cx="755967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indent="0"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 B-Spline Interpolation by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Generating a sine-like spline curve and samples it over a finer mes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x = 0:1:10;         % original sampling poi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y = sin(x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xx = 0:0.1:10;    % new sampling poi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y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spline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,y,x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plot(x,y,'o',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x,y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內容版面配置區 2">
            <a:extLst>
              <a:ext uri="{FF2B5EF4-FFF2-40B4-BE49-F238E27FC236}">
                <a16:creationId xmlns:a16="http://schemas.microsoft.com/office/drawing/2014/main" id="{36EEA149-C6B6-4E5F-99E0-E2322F10CC7B}"/>
              </a:ext>
            </a:extLst>
          </p:cNvPr>
          <p:cNvSpPr txBox="1">
            <a:spLocks/>
          </p:cNvSpPr>
          <p:nvPr/>
        </p:nvSpPr>
        <p:spPr>
          <a:xfrm>
            <a:off x="592949" y="1628800"/>
            <a:ext cx="7383843" cy="21603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事前安裝模組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umpy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cipy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matplotlib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5439BCD-DFD0-4445-9127-8A92C1306C9F}"/>
              </a:ext>
            </a:extLst>
          </p:cNvPr>
          <p:cNvSpPr/>
          <p:nvPr/>
        </p:nvSpPr>
        <p:spPr>
          <a:xfrm>
            <a:off x="738187" y="5104685"/>
            <a:ext cx="76676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: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docs.scipy.org/doc/scipy/reference/reference/generated/scipy.interpolate.interp1d.html#scipy.interpolate.interp1d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66EE8C92-871D-4006-A853-75513C5EC8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0753" y="1182886"/>
            <a:ext cx="5266955" cy="3950216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90E22378-A396-4954-B398-0513635D7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49" y="617107"/>
            <a:ext cx="76327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yth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we can use the following way to perform cubic B-spline interpolation. 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FBC19D9-ABB6-48BD-B76B-CD13EB126394}"/>
              </a:ext>
            </a:extLst>
          </p:cNvPr>
          <p:cNvSpPr txBox="1"/>
          <p:nvPr/>
        </p:nvSpPr>
        <p:spPr>
          <a:xfrm>
            <a:off x="620129" y="3789185"/>
            <a:ext cx="25925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感謝</a:t>
            </a:r>
            <a:r>
              <a:rPr lang="en-US" altLang="zh-TW" dirty="0"/>
              <a:t>2021</a:t>
            </a:r>
            <a:r>
              <a:rPr lang="zh-TW" altLang="en-US" dirty="0"/>
              <a:t>年擔任助教的蔡昌廷同學</a:t>
            </a:r>
          </a:p>
        </p:txBody>
      </p:sp>
      <p:sp>
        <p:nvSpPr>
          <p:cNvPr id="9" name="投影片編號版面配置區 3">
            <a:extLst>
              <a:ext uri="{FF2B5EF4-FFF2-40B4-BE49-F238E27FC236}">
                <a16:creationId xmlns:a16="http://schemas.microsoft.com/office/drawing/2014/main" id="{4FE7C8D2-F1EF-4669-8D65-E06009D7B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671E3C-D63F-484D-A969-BE4EEFDDE26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4292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33375" y="344092"/>
            <a:ext cx="7886700" cy="58852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 B-Spline Interpolation by Python</a:t>
            </a:r>
          </a:p>
          <a:p>
            <a:pPr marL="0" indent="0">
              <a:buNone/>
            </a:pPr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ipy.interpolate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ort interp1d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plotlib.pyplot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</a:t>
            </a:r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py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np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.arange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11)           #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sample points, [0, 1, 2, …, 9, 10]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.sin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interp1d(x, y, kind=' cubic ') )   #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ic means the cubic B-spline. </a:t>
            </a:r>
          </a:p>
          <a:p>
            <a:pPr marL="0" indent="0">
              <a:buNone/>
            </a:pP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_new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.arange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10.1, 0.1) 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sample points, [0, 0.1, 0.2, ….., 9.9, 10]</a:t>
            </a:r>
          </a:p>
          <a:p>
            <a:pPr marL="0" indent="0">
              <a:buNone/>
            </a:pP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_new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f(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_new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plot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,y,'o',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_new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_new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t.</a:t>
            </a:r>
            <a:r>
              <a:rPr lang="en-US" altLang="zh-TW" sz="2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how</a:t>
            </a: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() </a:t>
            </a:r>
            <a:endParaRPr lang="en-US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DADF21C-DAFB-43EF-96F2-91F361E17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671E3C-D63F-484D-A969-BE4EEFDDE26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58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762939-F85A-46E2-A53D-F16435601CCC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8424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blem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f using Hilbert transforms to determine the instantaneous frequency: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477838" y="1200480"/>
            <a:ext cx="828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is method is only good for cosine and sine functions with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ingle component.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680124" y="1900656"/>
            <a:ext cx="54721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Not suitable for  (1) complex func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non-sinusoid-like fun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multiple components 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680124" y="3974159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</a:p>
        </p:txBody>
      </p:sp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971550" y="4508500"/>
          <a:ext cx="6565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6527800" imgH="393700" progId="Equation.DSMT4">
                  <p:embed/>
                </p:oleObj>
              </mc:Choice>
              <mc:Fallback>
                <p:oleObj name="Equation" r:id="rId3" imgW="6527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08500"/>
                        <a:ext cx="65659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80124" y="3203762"/>
            <a:ext cx="72764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oreover, (4)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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has multiple solutions.</a:t>
            </a:r>
            <a:endParaRPr lang="en-US" altLang="zh-TW" sz="200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1F1C79-6817-426D-8A70-BF0E4567506E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ilbert-Huang transform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基本精神：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539750" y="119697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先將一個信號分成多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-like components + trend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7489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urier analys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同的地方在於，這些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usoid-like component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eriod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mplitud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可以不是固定的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539750" y="2781300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再運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FT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umber of zero crossings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分析每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stantaneous frequency 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611188" y="4005263"/>
            <a:ext cx="4176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完全不需用到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34760B-05F2-47B4-93F2-1D6BA4D120CF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B  Intrinsic Mode Function (IMF)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484169" y="145513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但要滿足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412732" y="1908647"/>
            <a:ext cx="7992119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(1) The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umber of </a:t>
            </a:r>
            <a:r>
              <a:rPr lang="en-US" altLang="zh-TW" sz="2000" u="sng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treme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umber of zero-crossing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must either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equal or differ at most by one. 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484169" y="2853209"/>
            <a:ext cx="81772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2) At any point, the mean value of the envelope defined by the local maxima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and the envelope defined by the local minima is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ear to zero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</p:txBody>
      </p:sp>
      <p:pic>
        <p:nvPicPr>
          <p:cNvPr id="922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69" y="3708872"/>
            <a:ext cx="69532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24" name="直線接點 9"/>
          <p:cNvCxnSpPr>
            <a:cxnSpLocks noChangeShapeType="1"/>
          </p:cNvCxnSpPr>
          <p:nvPr/>
        </p:nvCxnSpPr>
        <p:spPr bwMode="auto">
          <a:xfrm>
            <a:off x="1420794" y="5061422"/>
            <a:ext cx="676751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直線單箭頭接點 2"/>
          <p:cNvCxnSpPr/>
          <p:nvPr/>
        </p:nvCxnSpPr>
        <p:spPr>
          <a:xfrm flipH="1">
            <a:off x="3076259" y="1621086"/>
            <a:ext cx="288032" cy="360040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3364291" y="143154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local maximums &amp; local minimums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7638" y="877072"/>
            <a:ext cx="56285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mplitude</a:t>
            </a:r>
            <a:r>
              <a:rPr lang="en-US" altLang="zh-TW" dirty="0">
                <a:solidFill>
                  <a:srgbClr val="3333FF"/>
                </a:solidFill>
              </a:rPr>
              <a:t> and </a:t>
            </a:r>
            <a:r>
              <a:rPr lang="en-US" altLang="zh-TW" dirty="0">
                <a:solidFill>
                  <a:srgbClr val="FF0000"/>
                </a:solidFill>
              </a:rPr>
              <a:t>frequency</a:t>
            </a:r>
            <a:r>
              <a:rPr lang="en-US" altLang="zh-TW" dirty="0">
                <a:solidFill>
                  <a:srgbClr val="3333FF"/>
                </a:solidFill>
              </a:rPr>
              <a:t> can vary with time.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807139-7E5A-4360-9DB1-23CA0495DF5A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848600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C  Procedure of the Hilbert Huang Transform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95288" y="2708275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nd the local peaks</a:t>
            </a:r>
          </a:p>
        </p:txBody>
      </p:sp>
      <p:grpSp>
        <p:nvGrpSpPr>
          <p:cNvPr id="10245" name="Group 4"/>
          <p:cNvGrpSpPr>
            <a:grpSpLocks noChangeAspect="1"/>
          </p:cNvGrpSpPr>
          <p:nvPr/>
        </p:nvGrpSpPr>
        <p:grpSpPr bwMode="auto">
          <a:xfrm>
            <a:off x="971550" y="3500438"/>
            <a:ext cx="6981825" cy="2257425"/>
            <a:chOff x="1218" y="1573"/>
            <a:chExt cx="2747" cy="888"/>
          </a:xfrm>
        </p:grpSpPr>
        <p:sp>
          <p:nvSpPr>
            <p:cNvPr id="10250" name="Line 5"/>
            <p:cNvSpPr>
              <a:spLocks noChangeAspect="1" noChangeShapeType="1"/>
            </p:cNvSpPr>
            <p:nvPr/>
          </p:nvSpPr>
          <p:spPr bwMode="auto">
            <a:xfrm>
              <a:off x="1292" y="1573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1" name="Line 6"/>
            <p:cNvSpPr>
              <a:spLocks noChangeAspect="1" noChangeShapeType="1"/>
            </p:cNvSpPr>
            <p:nvPr/>
          </p:nvSpPr>
          <p:spPr bwMode="auto">
            <a:xfrm>
              <a:off x="1292" y="2461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2" name="Line 7"/>
            <p:cNvSpPr>
              <a:spLocks noChangeAspect="1" noChangeShapeType="1"/>
            </p:cNvSpPr>
            <p:nvPr/>
          </p:nvSpPr>
          <p:spPr bwMode="auto">
            <a:xfrm flipV="1">
              <a:off x="3964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3" name="Line 8"/>
            <p:cNvSpPr>
              <a:spLocks noChangeAspect="1" noChangeShapeType="1"/>
            </p:cNvSpPr>
            <p:nvPr/>
          </p:nvSpPr>
          <p:spPr bwMode="auto">
            <a:xfrm flipV="1">
              <a:off x="1292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4" name="Line 9"/>
            <p:cNvSpPr>
              <a:spLocks noChangeAspect="1" noChangeShapeType="1"/>
            </p:cNvSpPr>
            <p:nvPr/>
          </p:nvSpPr>
          <p:spPr bwMode="auto">
            <a:xfrm>
              <a:off x="1292" y="2461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5" name="Line 10"/>
            <p:cNvSpPr>
              <a:spLocks noChangeAspect="1" noChangeShapeType="1"/>
            </p:cNvSpPr>
            <p:nvPr/>
          </p:nvSpPr>
          <p:spPr bwMode="auto">
            <a:xfrm flipV="1">
              <a:off x="1292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6" name="Line 11"/>
            <p:cNvSpPr>
              <a:spLocks noChangeAspect="1" noChangeShapeType="1"/>
            </p:cNvSpPr>
            <p:nvPr/>
          </p:nvSpPr>
          <p:spPr bwMode="auto">
            <a:xfrm flipV="1">
              <a:off x="1496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7" name="Line 12"/>
            <p:cNvSpPr>
              <a:spLocks noChangeAspect="1" noChangeShapeType="1"/>
            </p:cNvSpPr>
            <p:nvPr/>
          </p:nvSpPr>
          <p:spPr bwMode="auto">
            <a:xfrm>
              <a:off x="1496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8" name="Line 13"/>
            <p:cNvSpPr>
              <a:spLocks noChangeAspect="1" noChangeShapeType="1"/>
            </p:cNvSpPr>
            <p:nvPr/>
          </p:nvSpPr>
          <p:spPr bwMode="auto">
            <a:xfrm flipV="1">
              <a:off x="1718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9" name="Line 14"/>
            <p:cNvSpPr>
              <a:spLocks noChangeAspect="1" noChangeShapeType="1"/>
            </p:cNvSpPr>
            <p:nvPr/>
          </p:nvSpPr>
          <p:spPr bwMode="auto">
            <a:xfrm>
              <a:off x="1718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0" name="Line 15"/>
            <p:cNvSpPr>
              <a:spLocks noChangeAspect="1" noChangeShapeType="1"/>
            </p:cNvSpPr>
            <p:nvPr/>
          </p:nvSpPr>
          <p:spPr bwMode="auto">
            <a:xfrm flipV="1">
              <a:off x="1946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1" name="Line 16"/>
            <p:cNvSpPr>
              <a:spLocks noChangeAspect="1" noChangeShapeType="1"/>
            </p:cNvSpPr>
            <p:nvPr/>
          </p:nvSpPr>
          <p:spPr bwMode="auto">
            <a:xfrm>
              <a:off x="1946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2" name="Line 17"/>
            <p:cNvSpPr>
              <a:spLocks noChangeAspect="1" noChangeShapeType="1"/>
            </p:cNvSpPr>
            <p:nvPr/>
          </p:nvSpPr>
          <p:spPr bwMode="auto">
            <a:xfrm flipV="1">
              <a:off x="2169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3" name="Line 18"/>
            <p:cNvSpPr>
              <a:spLocks noChangeAspect="1" noChangeShapeType="1"/>
            </p:cNvSpPr>
            <p:nvPr/>
          </p:nvSpPr>
          <p:spPr bwMode="auto">
            <a:xfrm>
              <a:off x="2169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4" name="Line 19"/>
            <p:cNvSpPr>
              <a:spLocks noChangeAspect="1" noChangeShapeType="1"/>
            </p:cNvSpPr>
            <p:nvPr/>
          </p:nvSpPr>
          <p:spPr bwMode="auto">
            <a:xfrm flipV="1">
              <a:off x="2391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5" name="Line 20"/>
            <p:cNvSpPr>
              <a:spLocks noChangeAspect="1" noChangeShapeType="1"/>
            </p:cNvSpPr>
            <p:nvPr/>
          </p:nvSpPr>
          <p:spPr bwMode="auto">
            <a:xfrm>
              <a:off x="2391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6" name="Line 21"/>
            <p:cNvSpPr>
              <a:spLocks noChangeAspect="1" noChangeShapeType="1"/>
            </p:cNvSpPr>
            <p:nvPr/>
          </p:nvSpPr>
          <p:spPr bwMode="auto">
            <a:xfrm flipV="1">
              <a:off x="2619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7" name="Line 22"/>
            <p:cNvSpPr>
              <a:spLocks noChangeAspect="1" noChangeShapeType="1"/>
            </p:cNvSpPr>
            <p:nvPr/>
          </p:nvSpPr>
          <p:spPr bwMode="auto">
            <a:xfrm>
              <a:off x="2619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8" name="Line 23"/>
            <p:cNvSpPr>
              <a:spLocks noChangeAspect="1" noChangeShapeType="1"/>
            </p:cNvSpPr>
            <p:nvPr/>
          </p:nvSpPr>
          <p:spPr bwMode="auto">
            <a:xfrm flipV="1">
              <a:off x="2841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9" name="Line 24"/>
            <p:cNvSpPr>
              <a:spLocks noChangeAspect="1" noChangeShapeType="1"/>
            </p:cNvSpPr>
            <p:nvPr/>
          </p:nvSpPr>
          <p:spPr bwMode="auto">
            <a:xfrm>
              <a:off x="2841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0" name="Line 25"/>
            <p:cNvSpPr>
              <a:spLocks noChangeAspect="1" noChangeShapeType="1"/>
            </p:cNvSpPr>
            <p:nvPr/>
          </p:nvSpPr>
          <p:spPr bwMode="auto">
            <a:xfrm flipV="1">
              <a:off x="3064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1" name="Line 26"/>
            <p:cNvSpPr>
              <a:spLocks noChangeAspect="1" noChangeShapeType="1"/>
            </p:cNvSpPr>
            <p:nvPr/>
          </p:nvSpPr>
          <p:spPr bwMode="auto">
            <a:xfrm>
              <a:off x="3064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2" name="Line 27"/>
            <p:cNvSpPr>
              <a:spLocks noChangeAspect="1" noChangeShapeType="1"/>
            </p:cNvSpPr>
            <p:nvPr/>
          </p:nvSpPr>
          <p:spPr bwMode="auto">
            <a:xfrm flipV="1">
              <a:off x="3292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3" name="Line 28"/>
            <p:cNvSpPr>
              <a:spLocks noChangeAspect="1" noChangeShapeType="1"/>
            </p:cNvSpPr>
            <p:nvPr/>
          </p:nvSpPr>
          <p:spPr bwMode="auto">
            <a:xfrm>
              <a:off x="3292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4" name="Line 29"/>
            <p:cNvSpPr>
              <a:spLocks noChangeAspect="1" noChangeShapeType="1"/>
            </p:cNvSpPr>
            <p:nvPr/>
          </p:nvSpPr>
          <p:spPr bwMode="auto">
            <a:xfrm flipV="1">
              <a:off x="3514" y="2436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5" name="Line 30"/>
            <p:cNvSpPr>
              <a:spLocks noChangeAspect="1" noChangeShapeType="1"/>
            </p:cNvSpPr>
            <p:nvPr/>
          </p:nvSpPr>
          <p:spPr bwMode="auto">
            <a:xfrm>
              <a:off x="3514" y="1573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6" name="Line 31"/>
            <p:cNvSpPr>
              <a:spLocks noChangeAspect="1" noChangeShapeType="1"/>
            </p:cNvSpPr>
            <p:nvPr/>
          </p:nvSpPr>
          <p:spPr bwMode="auto">
            <a:xfrm flipV="1">
              <a:off x="3742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7" name="Line 32"/>
            <p:cNvSpPr>
              <a:spLocks noChangeAspect="1" noChangeShapeType="1"/>
            </p:cNvSpPr>
            <p:nvPr/>
          </p:nvSpPr>
          <p:spPr bwMode="auto">
            <a:xfrm>
              <a:off x="3742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8" name="Line 33"/>
            <p:cNvSpPr>
              <a:spLocks noChangeAspect="1" noChangeShapeType="1"/>
            </p:cNvSpPr>
            <p:nvPr/>
          </p:nvSpPr>
          <p:spPr bwMode="auto">
            <a:xfrm flipV="1">
              <a:off x="3964" y="2436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9" name="Line 34"/>
            <p:cNvSpPr>
              <a:spLocks noChangeAspect="1" noChangeShapeType="1"/>
            </p:cNvSpPr>
            <p:nvPr/>
          </p:nvSpPr>
          <p:spPr bwMode="auto">
            <a:xfrm>
              <a:off x="3964" y="1573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0" name="Line 35"/>
            <p:cNvSpPr>
              <a:spLocks noChangeAspect="1" noChangeShapeType="1"/>
            </p:cNvSpPr>
            <p:nvPr/>
          </p:nvSpPr>
          <p:spPr bwMode="auto">
            <a:xfrm>
              <a:off x="1292" y="2418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1" name="Line 36"/>
            <p:cNvSpPr>
              <a:spLocks noChangeAspect="1" noChangeShapeType="1"/>
            </p:cNvSpPr>
            <p:nvPr/>
          </p:nvSpPr>
          <p:spPr bwMode="auto">
            <a:xfrm flipH="1">
              <a:off x="3940" y="2418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2" name="Line 37"/>
            <p:cNvSpPr>
              <a:spLocks noChangeAspect="1" noChangeShapeType="1"/>
            </p:cNvSpPr>
            <p:nvPr/>
          </p:nvSpPr>
          <p:spPr bwMode="auto">
            <a:xfrm>
              <a:off x="1292" y="2220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3" name="Line 38"/>
            <p:cNvSpPr>
              <a:spLocks noChangeAspect="1" noChangeShapeType="1"/>
            </p:cNvSpPr>
            <p:nvPr/>
          </p:nvSpPr>
          <p:spPr bwMode="auto">
            <a:xfrm flipH="1">
              <a:off x="3940" y="2220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4" name="Rectangle 39"/>
            <p:cNvSpPr>
              <a:spLocks noChangeAspect="1" noChangeArrowheads="1"/>
            </p:cNvSpPr>
            <p:nvPr/>
          </p:nvSpPr>
          <p:spPr bwMode="auto">
            <a:xfrm>
              <a:off x="1218" y="2177"/>
              <a:ext cx="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5" name="Line 40"/>
            <p:cNvSpPr>
              <a:spLocks noChangeAspect="1" noChangeShapeType="1"/>
            </p:cNvSpPr>
            <p:nvPr/>
          </p:nvSpPr>
          <p:spPr bwMode="auto">
            <a:xfrm>
              <a:off x="1292" y="2017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6" name="Line 41"/>
            <p:cNvSpPr>
              <a:spLocks noChangeAspect="1" noChangeShapeType="1"/>
            </p:cNvSpPr>
            <p:nvPr/>
          </p:nvSpPr>
          <p:spPr bwMode="auto">
            <a:xfrm flipH="1">
              <a:off x="3940" y="2017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7" name="Rectangle 42"/>
            <p:cNvSpPr>
              <a:spLocks noChangeAspect="1" noChangeArrowheads="1"/>
            </p:cNvSpPr>
            <p:nvPr/>
          </p:nvSpPr>
          <p:spPr bwMode="auto">
            <a:xfrm>
              <a:off x="1237" y="1974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8" name="Line 43"/>
            <p:cNvSpPr>
              <a:spLocks noChangeAspect="1" noChangeShapeType="1"/>
            </p:cNvSpPr>
            <p:nvPr/>
          </p:nvSpPr>
          <p:spPr bwMode="auto">
            <a:xfrm>
              <a:off x="1292" y="1813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9" name="Line 44"/>
            <p:cNvSpPr>
              <a:spLocks noChangeAspect="1" noChangeShapeType="1"/>
            </p:cNvSpPr>
            <p:nvPr/>
          </p:nvSpPr>
          <p:spPr bwMode="auto">
            <a:xfrm flipH="1">
              <a:off x="3940" y="1813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0" name="Rectangle 45"/>
            <p:cNvSpPr>
              <a:spLocks noChangeAspect="1" noChangeArrowheads="1"/>
            </p:cNvSpPr>
            <p:nvPr/>
          </p:nvSpPr>
          <p:spPr bwMode="auto">
            <a:xfrm>
              <a:off x="1237" y="1770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91" name="Line 46"/>
            <p:cNvSpPr>
              <a:spLocks noChangeAspect="1" noChangeShapeType="1"/>
            </p:cNvSpPr>
            <p:nvPr/>
          </p:nvSpPr>
          <p:spPr bwMode="auto">
            <a:xfrm>
              <a:off x="1292" y="161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2" name="Line 47"/>
            <p:cNvSpPr>
              <a:spLocks noChangeAspect="1" noChangeShapeType="1"/>
            </p:cNvSpPr>
            <p:nvPr/>
          </p:nvSpPr>
          <p:spPr bwMode="auto">
            <a:xfrm flipH="1">
              <a:off x="3940" y="1616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3" name="Rectangle 48"/>
            <p:cNvSpPr>
              <a:spLocks noChangeAspect="1" noChangeArrowheads="1"/>
            </p:cNvSpPr>
            <p:nvPr/>
          </p:nvSpPr>
          <p:spPr bwMode="auto">
            <a:xfrm>
              <a:off x="1237" y="1573"/>
              <a:ext cx="22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94" name="Line 49"/>
            <p:cNvSpPr>
              <a:spLocks noChangeAspect="1" noChangeShapeType="1"/>
            </p:cNvSpPr>
            <p:nvPr/>
          </p:nvSpPr>
          <p:spPr bwMode="auto">
            <a:xfrm>
              <a:off x="1292" y="1573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5" name="Line 50"/>
            <p:cNvSpPr>
              <a:spLocks noChangeAspect="1" noChangeShapeType="1"/>
            </p:cNvSpPr>
            <p:nvPr/>
          </p:nvSpPr>
          <p:spPr bwMode="auto">
            <a:xfrm>
              <a:off x="1292" y="2461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6" name="Line 51"/>
            <p:cNvSpPr>
              <a:spLocks noChangeAspect="1" noChangeShapeType="1"/>
            </p:cNvSpPr>
            <p:nvPr/>
          </p:nvSpPr>
          <p:spPr bwMode="auto">
            <a:xfrm flipV="1">
              <a:off x="1292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7" name="Line 52"/>
            <p:cNvSpPr>
              <a:spLocks noChangeAspect="1" noChangeShapeType="1"/>
            </p:cNvSpPr>
            <p:nvPr/>
          </p:nvSpPr>
          <p:spPr bwMode="auto">
            <a:xfrm flipV="1">
              <a:off x="3964" y="1573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8" name="Freeform 53"/>
            <p:cNvSpPr>
              <a:spLocks noChangeAspect="1"/>
            </p:cNvSpPr>
            <p:nvPr/>
          </p:nvSpPr>
          <p:spPr bwMode="auto">
            <a:xfrm>
              <a:off x="1292" y="1616"/>
              <a:ext cx="2672" cy="802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99" name="Oval 54"/>
            <p:cNvSpPr>
              <a:spLocks noChangeAspect="1" noChangeArrowheads="1"/>
            </p:cNvSpPr>
            <p:nvPr/>
          </p:nvSpPr>
          <p:spPr bwMode="auto">
            <a:xfrm>
              <a:off x="1385" y="1826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0" name="Oval 55"/>
            <p:cNvSpPr>
              <a:spLocks noChangeAspect="1" noChangeArrowheads="1"/>
            </p:cNvSpPr>
            <p:nvPr/>
          </p:nvSpPr>
          <p:spPr bwMode="auto">
            <a:xfrm>
              <a:off x="1588" y="1678"/>
              <a:ext cx="38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1" name="Oval 56"/>
            <p:cNvSpPr>
              <a:spLocks noChangeAspect="1" noChangeArrowheads="1"/>
            </p:cNvSpPr>
            <p:nvPr/>
          </p:nvSpPr>
          <p:spPr bwMode="auto">
            <a:xfrm>
              <a:off x="1724" y="189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2" name="Oval 57"/>
            <p:cNvSpPr>
              <a:spLocks noChangeAspect="1" noChangeArrowheads="1"/>
            </p:cNvSpPr>
            <p:nvPr/>
          </p:nvSpPr>
          <p:spPr bwMode="auto">
            <a:xfrm>
              <a:off x="1903" y="173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3" name="Oval 58"/>
            <p:cNvSpPr>
              <a:spLocks noChangeAspect="1" noChangeArrowheads="1"/>
            </p:cNvSpPr>
            <p:nvPr/>
          </p:nvSpPr>
          <p:spPr bwMode="auto">
            <a:xfrm>
              <a:off x="2014" y="1733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4" name="Oval 59"/>
            <p:cNvSpPr>
              <a:spLocks noChangeAspect="1" noChangeArrowheads="1"/>
            </p:cNvSpPr>
            <p:nvPr/>
          </p:nvSpPr>
          <p:spPr bwMode="auto">
            <a:xfrm>
              <a:off x="2150" y="196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5" name="Oval 60"/>
            <p:cNvSpPr>
              <a:spLocks noChangeAspect="1" noChangeArrowheads="1"/>
            </p:cNvSpPr>
            <p:nvPr/>
          </p:nvSpPr>
          <p:spPr bwMode="auto">
            <a:xfrm>
              <a:off x="2261" y="162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6" name="Oval 61"/>
            <p:cNvSpPr>
              <a:spLocks noChangeAspect="1" noChangeArrowheads="1"/>
            </p:cNvSpPr>
            <p:nvPr/>
          </p:nvSpPr>
          <p:spPr bwMode="auto">
            <a:xfrm>
              <a:off x="2372" y="189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7" name="Oval 62"/>
            <p:cNvSpPr>
              <a:spLocks noChangeAspect="1" noChangeArrowheads="1"/>
            </p:cNvSpPr>
            <p:nvPr/>
          </p:nvSpPr>
          <p:spPr bwMode="auto">
            <a:xfrm>
              <a:off x="2508" y="190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8" name="Oval 63"/>
            <p:cNvSpPr>
              <a:spLocks noChangeAspect="1" noChangeArrowheads="1"/>
            </p:cNvSpPr>
            <p:nvPr/>
          </p:nvSpPr>
          <p:spPr bwMode="auto">
            <a:xfrm>
              <a:off x="2601" y="1598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09" name="Oval 64"/>
            <p:cNvSpPr>
              <a:spLocks noChangeAspect="1" noChangeArrowheads="1"/>
            </p:cNvSpPr>
            <p:nvPr/>
          </p:nvSpPr>
          <p:spPr bwMode="auto">
            <a:xfrm>
              <a:off x="2687" y="188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0" name="Oval 65"/>
            <p:cNvSpPr>
              <a:spLocks noChangeAspect="1" noChangeArrowheads="1"/>
            </p:cNvSpPr>
            <p:nvPr/>
          </p:nvSpPr>
          <p:spPr bwMode="auto">
            <a:xfrm>
              <a:off x="2798" y="194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1" name="Oval 66"/>
            <p:cNvSpPr>
              <a:spLocks noChangeAspect="1" noChangeArrowheads="1"/>
            </p:cNvSpPr>
            <p:nvPr/>
          </p:nvSpPr>
          <p:spPr bwMode="auto">
            <a:xfrm>
              <a:off x="2891" y="1628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2" name="Oval 67"/>
            <p:cNvSpPr>
              <a:spLocks noChangeAspect="1" noChangeArrowheads="1"/>
            </p:cNvSpPr>
            <p:nvPr/>
          </p:nvSpPr>
          <p:spPr bwMode="auto">
            <a:xfrm>
              <a:off x="2983" y="172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3" name="Oval 68"/>
            <p:cNvSpPr>
              <a:spLocks noChangeAspect="1" noChangeArrowheads="1"/>
            </p:cNvSpPr>
            <p:nvPr/>
          </p:nvSpPr>
          <p:spPr bwMode="auto">
            <a:xfrm>
              <a:off x="3070" y="19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4" name="Oval 69"/>
            <p:cNvSpPr>
              <a:spLocks noChangeAspect="1" noChangeArrowheads="1"/>
            </p:cNvSpPr>
            <p:nvPr/>
          </p:nvSpPr>
          <p:spPr bwMode="auto">
            <a:xfrm>
              <a:off x="3162" y="180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5" name="Oval 70"/>
            <p:cNvSpPr>
              <a:spLocks noChangeAspect="1" noChangeArrowheads="1"/>
            </p:cNvSpPr>
            <p:nvPr/>
          </p:nvSpPr>
          <p:spPr bwMode="auto">
            <a:xfrm>
              <a:off x="3249" y="166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6" name="Oval 71"/>
            <p:cNvSpPr>
              <a:spLocks noChangeAspect="1" noChangeArrowheads="1"/>
            </p:cNvSpPr>
            <p:nvPr/>
          </p:nvSpPr>
          <p:spPr bwMode="auto">
            <a:xfrm>
              <a:off x="3316" y="1788"/>
              <a:ext cx="38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7" name="Oval 72"/>
            <p:cNvSpPr>
              <a:spLocks noChangeAspect="1" noChangeArrowheads="1"/>
            </p:cNvSpPr>
            <p:nvPr/>
          </p:nvSpPr>
          <p:spPr bwMode="auto">
            <a:xfrm>
              <a:off x="3409" y="202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8" name="Oval 73"/>
            <p:cNvSpPr>
              <a:spLocks noChangeAspect="1" noChangeArrowheads="1"/>
            </p:cNvSpPr>
            <p:nvPr/>
          </p:nvSpPr>
          <p:spPr bwMode="auto">
            <a:xfrm>
              <a:off x="3477" y="183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19" name="Oval 74"/>
            <p:cNvSpPr>
              <a:spLocks noChangeAspect="1" noChangeArrowheads="1"/>
            </p:cNvSpPr>
            <p:nvPr/>
          </p:nvSpPr>
          <p:spPr bwMode="auto">
            <a:xfrm>
              <a:off x="3564" y="1659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0" name="Oval 75"/>
            <p:cNvSpPr>
              <a:spLocks noChangeAspect="1" noChangeArrowheads="1"/>
            </p:cNvSpPr>
            <p:nvPr/>
          </p:nvSpPr>
          <p:spPr bwMode="auto">
            <a:xfrm>
              <a:off x="3631" y="176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1" name="Oval 76"/>
            <p:cNvSpPr>
              <a:spLocks noChangeAspect="1" noChangeArrowheads="1"/>
            </p:cNvSpPr>
            <p:nvPr/>
          </p:nvSpPr>
          <p:spPr bwMode="auto">
            <a:xfrm>
              <a:off x="3699" y="198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2" name="Oval 77"/>
            <p:cNvSpPr>
              <a:spLocks noChangeAspect="1" noChangeArrowheads="1"/>
            </p:cNvSpPr>
            <p:nvPr/>
          </p:nvSpPr>
          <p:spPr bwMode="auto">
            <a:xfrm>
              <a:off x="3767" y="196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3" name="Oval 78"/>
            <p:cNvSpPr>
              <a:spLocks noChangeAspect="1" noChangeArrowheads="1"/>
            </p:cNvSpPr>
            <p:nvPr/>
          </p:nvSpPr>
          <p:spPr bwMode="auto">
            <a:xfrm>
              <a:off x="3854" y="1721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324" name="Oval 79"/>
            <p:cNvSpPr>
              <a:spLocks noChangeAspect="1" noChangeArrowheads="1"/>
            </p:cNvSpPr>
            <p:nvPr/>
          </p:nvSpPr>
          <p:spPr bwMode="auto">
            <a:xfrm>
              <a:off x="3903" y="17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</p:grpSp>
      <p:sp>
        <p:nvSpPr>
          <p:cNvPr id="10246" name="Rectangle 80"/>
          <p:cNvSpPr>
            <a:spLocks noChangeArrowheads="1"/>
          </p:cNvSpPr>
          <p:nvPr/>
        </p:nvSpPr>
        <p:spPr bwMode="auto">
          <a:xfrm>
            <a:off x="395288" y="1196975"/>
            <a:ext cx="6481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 1~8 are called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mpirical Mode Decomposition (EMD)</a:t>
            </a:r>
          </a:p>
        </p:txBody>
      </p:sp>
      <p:sp>
        <p:nvSpPr>
          <p:cNvPr id="10247" name="Line 81"/>
          <p:cNvSpPr>
            <a:spLocks noChangeShapeType="1"/>
          </p:cNvSpPr>
          <p:nvPr/>
        </p:nvSpPr>
        <p:spPr bwMode="auto">
          <a:xfrm flipV="1">
            <a:off x="827088" y="5157788"/>
            <a:ext cx="7921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48" name="Text Box 82"/>
          <p:cNvSpPr txBox="1">
            <a:spLocks noChangeArrowheads="1"/>
          </p:cNvSpPr>
          <p:nvPr/>
        </p:nvSpPr>
        <p:spPr bwMode="auto">
          <a:xfrm>
            <a:off x="250825" y="51577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0249" name="Text Box 83"/>
          <p:cNvSpPr txBox="1">
            <a:spLocks noChangeArrowheads="1"/>
          </p:cNvSpPr>
          <p:nvPr/>
        </p:nvSpPr>
        <p:spPr bwMode="auto">
          <a:xfrm>
            <a:off x="395288" y="1773238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itial: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,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he input)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222C1-21EA-4D90-B678-78BDE5B31738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nect local peaks</a:t>
            </a:r>
          </a:p>
        </p:txBody>
      </p:sp>
      <p:grpSp>
        <p:nvGrpSpPr>
          <p:cNvPr id="11268" name="Group 3"/>
          <p:cNvGrpSpPr>
            <a:grpSpLocks noChangeAspect="1"/>
          </p:cNvGrpSpPr>
          <p:nvPr/>
        </p:nvGrpSpPr>
        <p:grpSpPr bwMode="auto">
          <a:xfrm>
            <a:off x="1187450" y="836613"/>
            <a:ext cx="6834188" cy="2559050"/>
            <a:chOff x="991" y="773"/>
            <a:chExt cx="2871" cy="1075"/>
          </a:xfrm>
        </p:grpSpPr>
        <p:sp>
          <p:nvSpPr>
            <p:cNvPr id="11271" name="Rectangle 4"/>
            <p:cNvSpPr>
              <a:spLocks noChangeAspect="1" noChangeArrowheads="1"/>
            </p:cNvSpPr>
            <p:nvPr/>
          </p:nvSpPr>
          <p:spPr bwMode="auto">
            <a:xfrm>
              <a:off x="991" y="830"/>
              <a:ext cx="2871" cy="101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272" name="Line 5"/>
            <p:cNvSpPr>
              <a:spLocks noChangeAspect="1" noChangeShapeType="1"/>
            </p:cNvSpPr>
            <p:nvPr/>
          </p:nvSpPr>
          <p:spPr bwMode="auto">
            <a:xfrm>
              <a:off x="114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3" name="Line 6"/>
            <p:cNvSpPr>
              <a:spLocks noChangeAspect="1" noChangeShapeType="1"/>
            </p:cNvSpPr>
            <p:nvPr/>
          </p:nvSpPr>
          <p:spPr bwMode="auto">
            <a:xfrm>
              <a:off x="114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4" name="Line 7"/>
            <p:cNvSpPr>
              <a:spLocks noChangeAspect="1" noChangeShapeType="1"/>
            </p:cNvSpPr>
            <p:nvPr/>
          </p:nvSpPr>
          <p:spPr bwMode="auto">
            <a:xfrm flipV="1">
              <a:off x="381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5" name="Line 8"/>
            <p:cNvSpPr>
              <a:spLocks noChangeAspect="1" noChangeShapeType="1"/>
            </p:cNvSpPr>
            <p:nvPr/>
          </p:nvSpPr>
          <p:spPr bwMode="auto">
            <a:xfrm flipV="1">
              <a:off x="114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6" name="Line 9"/>
            <p:cNvSpPr>
              <a:spLocks noChangeAspect="1" noChangeShapeType="1"/>
            </p:cNvSpPr>
            <p:nvPr/>
          </p:nvSpPr>
          <p:spPr bwMode="auto">
            <a:xfrm>
              <a:off x="114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7" name="Line 10"/>
            <p:cNvSpPr>
              <a:spLocks noChangeAspect="1" noChangeShapeType="1"/>
            </p:cNvSpPr>
            <p:nvPr/>
          </p:nvSpPr>
          <p:spPr bwMode="auto">
            <a:xfrm flipV="1">
              <a:off x="114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8" name="Line 11"/>
            <p:cNvSpPr>
              <a:spLocks noChangeAspect="1" noChangeShapeType="1"/>
            </p:cNvSpPr>
            <p:nvPr/>
          </p:nvSpPr>
          <p:spPr bwMode="auto">
            <a:xfrm flipV="1">
              <a:off x="1344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79" name="Line 12"/>
            <p:cNvSpPr>
              <a:spLocks noChangeAspect="1" noChangeShapeType="1"/>
            </p:cNvSpPr>
            <p:nvPr/>
          </p:nvSpPr>
          <p:spPr bwMode="auto">
            <a:xfrm>
              <a:off x="1344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0" name="Line 13"/>
            <p:cNvSpPr>
              <a:spLocks noChangeAspect="1" noChangeShapeType="1"/>
            </p:cNvSpPr>
            <p:nvPr/>
          </p:nvSpPr>
          <p:spPr bwMode="auto">
            <a:xfrm flipV="1">
              <a:off x="1566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1" name="Line 14"/>
            <p:cNvSpPr>
              <a:spLocks noChangeAspect="1" noChangeShapeType="1"/>
            </p:cNvSpPr>
            <p:nvPr/>
          </p:nvSpPr>
          <p:spPr bwMode="auto">
            <a:xfrm>
              <a:off x="1566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2" name="Line 15"/>
            <p:cNvSpPr>
              <a:spLocks noChangeAspect="1" noChangeShapeType="1"/>
            </p:cNvSpPr>
            <p:nvPr/>
          </p:nvSpPr>
          <p:spPr bwMode="auto">
            <a:xfrm flipV="1">
              <a:off x="1794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3" name="Line 16"/>
            <p:cNvSpPr>
              <a:spLocks noChangeAspect="1" noChangeShapeType="1"/>
            </p:cNvSpPr>
            <p:nvPr/>
          </p:nvSpPr>
          <p:spPr bwMode="auto">
            <a:xfrm>
              <a:off x="1794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4" name="Line 17"/>
            <p:cNvSpPr>
              <a:spLocks noChangeAspect="1" noChangeShapeType="1"/>
            </p:cNvSpPr>
            <p:nvPr/>
          </p:nvSpPr>
          <p:spPr bwMode="auto">
            <a:xfrm flipV="1">
              <a:off x="2017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5" name="Line 18"/>
            <p:cNvSpPr>
              <a:spLocks noChangeAspect="1" noChangeShapeType="1"/>
            </p:cNvSpPr>
            <p:nvPr/>
          </p:nvSpPr>
          <p:spPr bwMode="auto">
            <a:xfrm>
              <a:off x="2017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6" name="Line 19"/>
            <p:cNvSpPr>
              <a:spLocks noChangeAspect="1" noChangeShapeType="1"/>
            </p:cNvSpPr>
            <p:nvPr/>
          </p:nvSpPr>
          <p:spPr bwMode="auto">
            <a:xfrm flipV="1">
              <a:off x="2239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7" name="Line 20"/>
            <p:cNvSpPr>
              <a:spLocks noChangeAspect="1" noChangeShapeType="1"/>
            </p:cNvSpPr>
            <p:nvPr/>
          </p:nvSpPr>
          <p:spPr bwMode="auto">
            <a:xfrm>
              <a:off x="2239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8" name="Line 21"/>
            <p:cNvSpPr>
              <a:spLocks noChangeAspect="1" noChangeShapeType="1"/>
            </p:cNvSpPr>
            <p:nvPr/>
          </p:nvSpPr>
          <p:spPr bwMode="auto">
            <a:xfrm flipV="1">
              <a:off x="2467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89" name="Line 22"/>
            <p:cNvSpPr>
              <a:spLocks noChangeAspect="1" noChangeShapeType="1"/>
            </p:cNvSpPr>
            <p:nvPr/>
          </p:nvSpPr>
          <p:spPr bwMode="auto">
            <a:xfrm>
              <a:off x="2467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0" name="Line 23"/>
            <p:cNvSpPr>
              <a:spLocks noChangeAspect="1" noChangeShapeType="1"/>
            </p:cNvSpPr>
            <p:nvPr/>
          </p:nvSpPr>
          <p:spPr bwMode="auto">
            <a:xfrm flipV="1">
              <a:off x="2689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1" name="Line 24"/>
            <p:cNvSpPr>
              <a:spLocks noChangeAspect="1" noChangeShapeType="1"/>
            </p:cNvSpPr>
            <p:nvPr/>
          </p:nvSpPr>
          <p:spPr bwMode="auto">
            <a:xfrm>
              <a:off x="2689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2" name="Line 25"/>
            <p:cNvSpPr>
              <a:spLocks noChangeAspect="1" noChangeShapeType="1"/>
            </p:cNvSpPr>
            <p:nvPr/>
          </p:nvSpPr>
          <p:spPr bwMode="auto">
            <a:xfrm flipV="1">
              <a:off x="291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3" name="Line 26"/>
            <p:cNvSpPr>
              <a:spLocks noChangeAspect="1" noChangeShapeType="1"/>
            </p:cNvSpPr>
            <p:nvPr/>
          </p:nvSpPr>
          <p:spPr bwMode="auto">
            <a:xfrm>
              <a:off x="291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4" name="Line 27"/>
            <p:cNvSpPr>
              <a:spLocks noChangeAspect="1" noChangeShapeType="1"/>
            </p:cNvSpPr>
            <p:nvPr/>
          </p:nvSpPr>
          <p:spPr bwMode="auto">
            <a:xfrm flipV="1">
              <a:off x="3140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5" name="Line 28"/>
            <p:cNvSpPr>
              <a:spLocks noChangeAspect="1" noChangeShapeType="1"/>
            </p:cNvSpPr>
            <p:nvPr/>
          </p:nvSpPr>
          <p:spPr bwMode="auto">
            <a:xfrm>
              <a:off x="3140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6" name="Line 29"/>
            <p:cNvSpPr>
              <a:spLocks noChangeAspect="1" noChangeShapeType="1"/>
            </p:cNvSpPr>
            <p:nvPr/>
          </p:nvSpPr>
          <p:spPr bwMode="auto">
            <a:xfrm flipV="1">
              <a:off x="336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7" name="Line 30"/>
            <p:cNvSpPr>
              <a:spLocks noChangeAspect="1" noChangeShapeType="1"/>
            </p:cNvSpPr>
            <p:nvPr/>
          </p:nvSpPr>
          <p:spPr bwMode="auto">
            <a:xfrm>
              <a:off x="336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8" name="Line 31"/>
            <p:cNvSpPr>
              <a:spLocks noChangeAspect="1" noChangeShapeType="1"/>
            </p:cNvSpPr>
            <p:nvPr/>
          </p:nvSpPr>
          <p:spPr bwMode="auto">
            <a:xfrm flipV="1">
              <a:off x="3590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299" name="Line 32"/>
            <p:cNvSpPr>
              <a:spLocks noChangeAspect="1" noChangeShapeType="1"/>
            </p:cNvSpPr>
            <p:nvPr/>
          </p:nvSpPr>
          <p:spPr bwMode="auto">
            <a:xfrm>
              <a:off x="3590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0" name="Line 33"/>
            <p:cNvSpPr>
              <a:spLocks noChangeAspect="1" noChangeShapeType="1"/>
            </p:cNvSpPr>
            <p:nvPr/>
          </p:nvSpPr>
          <p:spPr bwMode="auto">
            <a:xfrm flipV="1">
              <a:off x="3812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1" name="Line 34"/>
            <p:cNvSpPr>
              <a:spLocks noChangeAspect="1" noChangeShapeType="1"/>
            </p:cNvSpPr>
            <p:nvPr/>
          </p:nvSpPr>
          <p:spPr bwMode="auto">
            <a:xfrm>
              <a:off x="3812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2" name="Line 35"/>
            <p:cNvSpPr>
              <a:spLocks noChangeAspect="1" noChangeShapeType="1"/>
            </p:cNvSpPr>
            <p:nvPr/>
          </p:nvSpPr>
          <p:spPr bwMode="auto">
            <a:xfrm>
              <a:off x="1140" y="1716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3" name="Line 36"/>
            <p:cNvSpPr>
              <a:spLocks noChangeAspect="1" noChangeShapeType="1"/>
            </p:cNvSpPr>
            <p:nvPr/>
          </p:nvSpPr>
          <p:spPr bwMode="auto">
            <a:xfrm flipH="1">
              <a:off x="3788" y="1716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4" name="Line 37"/>
            <p:cNvSpPr>
              <a:spLocks noChangeAspect="1" noChangeShapeType="1"/>
            </p:cNvSpPr>
            <p:nvPr/>
          </p:nvSpPr>
          <p:spPr bwMode="auto">
            <a:xfrm>
              <a:off x="1140" y="151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5" name="Line 38"/>
            <p:cNvSpPr>
              <a:spLocks noChangeAspect="1" noChangeShapeType="1"/>
            </p:cNvSpPr>
            <p:nvPr/>
          </p:nvSpPr>
          <p:spPr bwMode="auto">
            <a:xfrm flipH="1">
              <a:off x="3788" y="1519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6" name="Rectangle 39"/>
            <p:cNvSpPr>
              <a:spLocks noChangeAspect="1" noChangeArrowheads="1"/>
            </p:cNvSpPr>
            <p:nvPr/>
          </p:nvSpPr>
          <p:spPr bwMode="auto">
            <a:xfrm>
              <a:off x="1066" y="1476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07" name="Line 40"/>
            <p:cNvSpPr>
              <a:spLocks noChangeAspect="1" noChangeShapeType="1"/>
            </p:cNvSpPr>
            <p:nvPr/>
          </p:nvSpPr>
          <p:spPr bwMode="auto">
            <a:xfrm>
              <a:off x="1140" y="131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8" name="Line 41"/>
            <p:cNvSpPr>
              <a:spLocks noChangeAspect="1" noChangeShapeType="1"/>
            </p:cNvSpPr>
            <p:nvPr/>
          </p:nvSpPr>
          <p:spPr bwMode="auto">
            <a:xfrm flipH="1">
              <a:off x="3788" y="1316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09" name="Rectangle 42"/>
            <p:cNvSpPr>
              <a:spLocks noChangeAspect="1" noChangeArrowheads="1"/>
            </p:cNvSpPr>
            <p:nvPr/>
          </p:nvSpPr>
          <p:spPr bwMode="auto">
            <a:xfrm>
              <a:off x="1085" y="12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10" name="Line 43"/>
            <p:cNvSpPr>
              <a:spLocks noChangeAspect="1" noChangeShapeType="1"/>
            </p:cNvSpPr>
            <p:nvPr/>
          </p:nvSpPr>
          <p:spPr bwMode="auto">
            <a:xfrm>
              <a:off x="1140" y="111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1" name="Line 44"/>
            <p:cNvSpPr>
              <a:spLocks noChangeAspect="1" noChangeShapeType="1"/>
            </p:cNvSpPr>
            <p:nvPr/>
          </p:nvSpPr>
          <p:spPr bwMode="auto">
            <a:xfrm flipH="1">
              <a:off x="3788" y="1112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2" name="Rectangle 45"/>
            <p:cNvSpPr>
              <a:spLocks noChangeAspect="1" noChangeArrowheads="1"/>
            </p:cNvSpPr>
            <p:nvPr/>
          </p:nvSpPr>
          <p:spPr bwMode="auto">
            <a:xfrm>
              <a:off x="1085" y="1069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13" name="Line 46"/>
            <p:cNvSpPr>
              <a:spLocks noChangeAspect="1" noChangeShapeType="1"/>
            </p:cNvSpPr>
            <p:nvPr/>
          </p:nvSpPr>
          <p:spPr bwMode="auto">
            <a:xfrm>
              <a:off x="1140" y="915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4" name="Line 47"/>
            <p:cNvSpPr>
              <a:spLocks noChangeAspect="1" noChangeShapeType="1"/>
            </p:cNvSpPr>
            <p:nvPr/>
          </p:nvSpPr>
          <p:spPr bwMode="auto">
            <a:xfrm flipH="1">
              <a:off x="3788" y="915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5" name="Rectangle 48"/>
            <p:cNvSpPr>
              <a:spLocks noChangeAspect="1" noChangeArrowheads="1"/>
            </p:cNvSpPr>
            <p:nvPr/>
          </p:nvSpPr>
          <p:spPr bwMode="auto">
            <a:xfrm>
              <a:off x="1085" y="8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16" name="Line 49"/>
            <p:cNvSpPr>
              <a:spLocks noChangeAspect="1" noChangeShapeType="1"/>
            </p:cNvSpPr>
            <p:nvPr/>
          </p:nvSpPr>
          <p:spPr bwMode="auto">
            <a:xfrm>
              <a:off x="114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7" name="Line 50"/>
            <p:cNvSpPr>
              <a:spLocks noChangeAspect="1" noChangeShapeType="1"/>
            </p:cNvSpPr>
            <p:nvPr/>
          </p:nvSpPr>
          <p:spPr bwMode="auto">
            <a:xfrm>
              <a:off x="114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8" name="Line 51"/>
            <p:cNvSpPr>
              <a:spLocks noChangeAspect="1" noChangeShapeType="1"/>
            </p:cNvSpPr>
            <p:nvPr/>
          </p:nvSpPr>
          <p:spPr bwMode="auto">
            <a:xfrm flipV="1">
              <a:off x="381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19" name="Line 52"/>
            <p:cNvSpPr>
              <a:spLocks noChangeAspect="1" noChangeShapeType="1"/>
            </p:cNvSpPr>
            <p:nvPr/>
          </p:nvSpPr>
          <p:spPr bwMode="auto">
            <a:xfrm flipV="1">
              <a:off x="114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20" name="Freeform 53"/>
            <p:cNvSpPr>
              <a:spLocks noChangeAspect="1"/>
            </p:cNvSpPr>
            <p:nvPr/>
          </p:nvSpPr>
          <p:spPr bwMode="auto">
            <a:xfrm>
              <a:off x="1140" y="915"/>
              <a:ext cx="2672" cy="801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321" name="Rectangle 54"/>
            <p:cNvSpPr>
              <a:spLocks noChangeAspect="1" noChangeArrowheads="1"/>
            </p:cNvSpPr>
            <p:nvPr/>
          </p:nvSpPr>
          <p:spPr bwMode="auto">
            <a:xfrm>
              <a:off x="2233" y="773"/>
              <a:ext cx="346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IMF 1;   iteration 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2" name="Oval 55"/>
            <p:cNvSpPr>
              <a:spLocks noChangeAspect="1" noChangeArrowheads="1"/>
            </p:cNvSpPr>
            <p:nvPr/>
          </p:nvSpPr>
          <p:spPr bwMode="auto">
            <a:xfrm>
              <a:off x="1233" y="112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3" name="Oval 56"/>
            <p:cNvSpPr>
              <a:spLocks noChangeAspect="1" noChangeArrowheads="1"/>
            </p:cNvSpPr>
            <p:nvPr/>
          </p:nvSpPr>
          <p:spPr bwMode="auto">
            <a:xfrm>
              <a:off x="1436" y="976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4" name="Oval 57"/>
            <p:cNvSpPr>
              <a:spLocks noChangeAspect="1" noChangeArrowheads="1"/>
            </p:cNvSpPr>
            <p:nvPr/>
          </p:nvSpPr>
          <p:spPr bwMode="auto">
            <a:xfrm>
              <a:off x="1572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5" name="Oval 58"/>
            <p:cNvSpPr>
              <a:spLocks noChangeAspect="1" noChangeArrowheads="1"/>
            </p:cNvSpPr>
            <p:nvPr/>
          </p:nvSpPr>
          <p:spPr bwMode="auto">
            <a:xfrm>
              <a:off x="1751" y="103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6" name="Oval 59"/>
            <p:cNvSpPr>
              <a:spLocks noChangeAspect="1" noChangeArrowheads="1"/>
            </p:cNvSpPr>
            <p:nvPr/>
          </p:nvSpPr>
          <p:spPr bwMode="auto">
            <a:xfrm>
              <a:off x="1862" y="1032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7" name="Oval 60"/>
            <p:cNvSpPr>
              <a:spLocks noChangeAspect="1" noChangeArrowheads="1"/>
            </p:cNvSpPr>
            <p:nvPr/>
          </p:nvSpPr>
          <p:spPr bwMode="auto">
            <a:xfrm>
              <a:off x="1998" y="126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8" name="Oval 61"/>
            <p:cNvSpPr>
              <a:spLocks noChangeAspect="1" noChangeArrowheads="1"/>
            </p:cNvSpPr>
            <p:nvPr/>
          </p:nvSpPr>
          <p:spPr bwMode="auto">
            <a:xfrm>
              <a:off x="210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29" name="Oval 62"/>
            <p:cNvSpPr>
              <a:spLocks noChangeAspect="1" noChangeArrowheads="1"/>
            </p:cNvSpPr>
            <p:nvPr/>
          </p:nvSpPr>
          <p:spPr bwMode="auto">
            <a:xfrm>
              <a:off x="2220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0" name="Oval 63"/>
            <p:cNvSpPr>
              <a:spLocks noChangeAspect="1" noChangeArrowheads="1"/>
            </p:cNvSpPr>
            <p:nvPr/>
          </p:nvSpPr>
          <p:spPr bwMode="auto">
            <a:xfrm>
              <a:off x="2356" y="1204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1" name="Oval 64"/>
            <p:cNvSpPr>
              <a:spLocks noChangeAspect="1" noChangeArrowheads="1"/>
            </p:cNvSpPr>
            <p:nvPr/>
          </p:nvSpPr>
          <p:spPr bwMode="auto">
            <a:xfrm>
              <a:off x="2449" y="89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2" name="Oval 65"/>
            <p:cNvSpPr>
              <a:spLocks noChangeAspect="1" noChangeArrowheads="1"/>
            </p:cNvSpPr>
            <p:nvPr/>
          </p:nvSpPr>
          <p:spPr bwMode="auto">
            <a:xfrm>
              <a:off x="2535" y="118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3" name="Oval 66"/>
            <p:cNvSpPr>
              <a:spLocks noChangeAspect="1" noChangeArrowheads="1"/>
            </p:cNvSpPr>
            <p:nvPr/>
          </p:nvSpPr>
          <p:spPr bwMode="auto">
            <a:xfrm>
              <a:off x="2646" y="1242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4" name="Oval 67"/>
            <p:cNvSpPr>
              <a:spLocks noChangeAspect="1" noChangeArrowheads="1"/>
            </p:cNvSpPr>
            <p:nvPr/>
          </p:nvSpPr>
          <p:spPr bwMode="auto">
            <a:xfrm>
              <a:off x="273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5" name="Oval 68"/>
            <p:cNvSpPr>
              <a:spLocks noChangeAspect="1" noChangeArrowheads="1"/>
            </p:cNvSpPr>
            <p:nvPr/>
          </p:nvSpPr>
          <p:spPr bwMode="auto">
            <a:xfrm>
              <a:off x="2831" y="1020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6" name="Oval 69"/>
            <p:cNvSpPr>
              <a:spLocks noChangeAspect="1" noChangeArrowheads="1"/>
            </p:cNvSpPr>
            <p:nvPr/>
          </p:nvSpPr>
          <p:spPr bwMode="auto">
            <a:xfrm>
              <a:off x="2918" y="129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7" name="Oval 70"/>
            <p:cNvSpPr>
              <a:spLocks noChangeAspect="1" noChangeArrowheads="1"/>
            </p:cNvSpPr>
            <p:nvPr/>
          </p:nvSpPr>
          <p:spPr bwMode="auto">
            <a:xfrm>
              <a:off x="3010" y="110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8" name="Oval 71"/>
            <p:cNvSpPr>
              <a:spLocks noChangeAspect="1" noChangeArrowheads="1"/>
            </p:cNvSpPr>
            <p:nvPr/>
          </p:nvSpPr>
          <p:spPr bwMode="auto">
            <a:xfrm>
              <a:off x="3097" y="96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39" name="Oval 72"/>
            <p:cNvSpPr>
              <a:spLocks noChangeAspect="1" noChangeArrowheads="1"/>
            </p:cNvSpPr>
            <p:nvPr/>
          </p:nvSpPr>
          <p:spPr bwMode="auto">
            <a:xfrm>
              <a:off x="3164" y="1087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0" name="Oval 73"/>
            <p:cNvSpPr>
              <a:spLocks noChangeAspect="1" noChangeArrowheads="1"/>
            </p:cNvSpPr>
            <p:nvPr/>
          </p:nvSpPr>
          <p:spPr bwMode="auto">
            <a:xfrm>
              <a:off x="3257" y="132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1" name="Oval 74"/>
            <p:cNvSpPr>
              <a:spLocks noChangeAspect="1" noChangeArrowheads="1"/>
            </p:cNvSpPr>
            <p:nvPr/>
          </p:nvSpPr>
          <p:spPr bwMode="auto">
            <a:xfrm>
              <a:off x="3325" y="1130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2" name="Oval 75"/>
            <p:cNvSpPr>
              <a:spLocks noChangeAspect="1" noChangeArrowheads="1"/>
            </p:cNvSpPr>
            <p:nvPr/>
          </p:nvSpPr>
          <p:spPr bwMode="auto">
            <a:xfrm>
              <a:off x="3412" y="958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3" name="Oval 76"/>
            <p:cNvSpPr>
              <a:spLocks noChangeAspect="1" noChangeArrowheads="1"/>
            </p:cNvSpPr>
            <p:nvPr/>
          </p:nvSpPr>
          <p:spPr bwMode="auto">
            <a:xfrm>
              <a:off x="3479" y="106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4" name="Oval 77"/>
            <p:cNvSpPr>
              <a:spLocks noChangeAspect="1" noChangeArrowheads="1"/>
            </p:cNvSpPr>
            <p:nvPr/>
          </p:nvSpPr>
          <p:spPr bwMode="auto">
            <a:xfrm>
              <a:off x="3547" y="128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5" name="Oval 78"/>
            <p:cNvSpPr>
              <a:spLocks noChangeAspect="1" noChangeArrowheads="1"/>
            </p:cNvSpPr>
            <p:nvPr/>
          </p:nvSpPr>
          <p:spPr bwMode="auto">
            <a:xfrm>
              <a:off x="3615" y="126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6" name="Oval 79"/>
            <p:cNvSpPr>
              <a:spLocks noChangeAspect="1" noChangeArrowheads="1"/>
            </p:cNvSpPr>
            <p:nvPr/>
          </p:nvSpPr>
          <p:spPr bwMode="auto">
            <a:xfrm>
              <a:off x="3702" y="1020"/>
              <a:ext cx="36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7" name="Oval 80"/>
            <p:cNvSpPr>
              <a:spLocks noChangeAspect="1" noChangeArrowheads="1"/>
            </p:cNvSpPr>
            <p:nvPr/>
          </p:nvSpPr>
          <p:spPr bwMode="auto">
            <a:xfrm>
              <a:off x="3751" y="102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1348" name="Freeform 81"/>
            <p:cNvSpPr>
              <a:spLocks noChangeAspect="1"/>
            </p:cNvSpPr>
            <p:nvPr/>
          </p:nvSpPr>
          <p:spPr bwMode="auto">
            <a:xfrm>
              <a:off x="1140" y="915"/>
              <a:ext cx="2672" cy="425"/>
            </a:xfrm>
            <a:custGeom>
              <a:avLst/>
              <a:gdLst>
                <a:gd name="T0" fmla="*/ 0 w 6680"/>
                <a:gd name="T1" fmla="*/ 0 h 1063"/>
                <a:gd name="T2" fmla="*/ 0 w 6680"/>
                <a:gd name="T3" fmla="*/ 0 h 1063"/>
                <a:gd name="T4" fmla="*/ 0 w 6680"/>
                <a:gd name="T5" fmla="*/ 0 h 1063"/>
                <a:gd name="T6" fmla="*/ 0 w 6680"/>
                <a:gd name="T7" fmla="*/ 0 h 1063"/>
                <a:gd name="T8" fmla="*/ 0 w 6680"/>
                <a:gd name="T9" fmla="*/ 0 h 1063"/>
                <a:gd name="T10" fmla="*/ 0 w 6680"/>
                <a:gd name="T11" fmla="*/ 0 h 1063"/>
                <a:gd name="T12" fmla="*/ 0 w 6680"/>
                <a:gd name="T13" fmla="*/ 0 h 1063"/>
                <a:gd name="T14" fmla="*/ 0 w 6680"/>
                <a:gd name="T15" fmla="*/ 0 h 1063"/>
                <a:gd name="T16" fmla="*/ 0 w 6680"/>
                <a:gd name="T17" fmla="*/ 0 h 1063"/>
                <a:gd name="T18" fmla="*/ 0 w 6680"/>
                <a:gd name="T19" fmla="*/ 0 h 1063"/>
                <a:gd name="T20" fmla="*/ 0 w 6680"/>
                <a:gd name="T21" fmla="*/ 0 h 1063"/>
                <a:gd name="T22" fmla="*/ 0 w 6680"/>
                <a:gd name="T23" fmla="*/ 0 h 1063"/>
                <a:gd name="T24" fmla="*/ 0 w 6680"/>
                <a:gd name="T25" fmla="*/ 0 h 1063"/>
                <a:gd name="T26" fmla="*/ 0 w 6680"/>
                <a:gd name="T27" fmla="*/ 0 h 1063"/>
                <a:gd name="T28" fmla="*/ 0 w 6680"/>
                <a:gd name="T29" fmla="*/ 0 h 1063"/>
                <a:gd name="T30" fmla="*/ 0 w 6680"/>
                <a:gd name="T31" fmla="*/ 0 h 1063"/>
                <a:gd name="T32" fmla="*/ 0 w 6680"/>
                <a:gd name="T33" fmla="*/ 0 h 1063"/>
                <a:gd name="T34" fmla="*/ 0 w 6680"/>
                <a:gd name="T35" fmla="*/ 0 h 1063"/>
                <a:gd name="T36" fmla="*/ 0 w 6680"/>
                <a:gd name="T37" fmla="*/ 0 h 1063"/>
                <a:gd name="T38" fmla="*/ 0 w 6680"/>
                <a:gd name="T39" fmla="*/ 0 h 1063"/>
                <a:gd name="T40" fmla="*/ 0 w 6680"/>
                <a:gd name="T41" fmla="*/ 0 h 1063"/>
                <a:gd name="T42" fmla="*/ 0 w 6680"/>
                <a:gd name="T43" fmla="*/ 0 h 1063"/>
                <a:gd name="T44" fmla="*/ 0 w 6680"/>
                <a:gd name="T45" fmla="*/ 0 h 1063"/>
                <a:gd name="T46" fmla="*/ 0 w 6680"/>
                <a:gd name="T47" fmla="*/ 0 h 1063"/>
                <a:gd name="T48" fmla="*/ 0 w 6680"/>
                <a:gd name="T49" fmla="*/ 0 h 1063"/>
                <a:gd name="T50" fmla="*/ 0 w 6680"/>
                <a:gd name="T51" fmla="*/ 0 h 1063"/>
                <a:gd name="T52" fmla="*/ 0 w 6680"/>
                <a:gd name="T53" fmla="*/ 0 h 1063"/>
                <a:gd name="T54" fmla="*/ 0 w 6680"/>
                <a:gd name="T55" fmla="*/ 0 h 1063"/>
                <a:gd name="T56" fmla="*/ 0 w 6680"/>
                <a:gd name="T57" fmla="*/ 0 h 1063"/>
                <a:gd name="T58" fmla="*/ 0 w 6680"/>
                <a:gd name="T59" fmla="*/ 0 h 1063"/>
                <a:gd name="T60" fmla="*/ 0 w 6680"/>
                <a:gd name="T61" fmla="*/ 0 h 1063"/>
                <a:gd name="T62" fmla="*/ 0 w 6680"/>
                <a:gd name="T63" fmla="*/ 0 h 1063"/>
                <a:gd name="T64" fmla="*/ 0 w 6680"/>
                <a:gd name="T65" fmla="*/ 0 h 1063"/>
                <a:gd name="T66" fmla="*/ 0 w 6680"/>
                <a:gd name="T67" fmla="*/ 0 h 1063"/>
                <a:gd name="T68" fmla="*/ 0 w 6680"/>
                <a:gd name="T69" fmla="*/ 0 h 1063"/>
                <a:gd name="T70" fmla="*/ 0 w 6680"/>
                <a:gd name="T71" fmla="*/ 0 h 1063"/>
                <a:gd name="T72" fmla="*/ 0 w 6680"/>
                <a:gd name="T73" fmla="*/ 0 h 1063"/>
                <a:gd name="T74" fmla="*/ 0 w 6680"/>
                <a:gd name="T75" fmla="*/ 0 h 1063"/>
                <a:gd name="T76" fmla="*/ 0 w 6680"/>
                <a:gd name="T77" fmla="*/ 0 h 1063"/>
                <a:gd name="T78" fmla="*/ 0 w 6680"/>
                <a:gd name="T79" fmla="*/ 0 h 1063"/>
                <a:gd name="T80" fmla="*/ 0 w 6680"/>
                <a:gd name="T81" fmla="*/ 0 h 1063"/>
                <a:gd name="T82" fmla="*/ 0 w 6680"/>
                <a:gd name="T83" fmla="*/ 0 h 1063"/>
                <a:gd name="T84" fmla="*/ 0 w 6680"/>
                <a:gd name="T85" fmla="*/ 0 h 1063"/>
                <a:gd name="T86" fmla="*/ 0 w 6680"/>
                <a:gd name="T87" fmla="*/ 0 h 1063"/>
                <a:gd name="T88" fmla="*/ 0 w 6680"/>
                <a:gd name="T89" fmla="*/ 0 h 1063"/>
                <a:gd name="T90" fmla="*/ 0 w 6680"/>
                <a:gd name="T91" fmla="*/ 0 h 1063"/>
                <a:gd name="T92" fmla="*/ 0 w 6680"/>
                <a:gd name="T93" fmla="*/ 0 h 1063"/>
                <a:gd name="T94" fmla="*/ 0 w 6680"/>
                <a:gd name="T95" fmla="*/ 0 h 1063"/>
                <a:gd name="T96" fmla="*/ 0 w 6680"/>
                <a:gd name="T97" fmla="*/ 0 h 1063"/>
                <a:gd name="T98" fmla="*/ 0 w 6680"/>
                <a:gd name="T99" fmla="*/ 0 h 1063"/>
                <a:gd name="T100" fmla="*/ 0 w 6680"/>
                <a:gd name="T101" fmla="*/ 0 h 1063"/>
                <a:gd name="T102" fmla="*/ 0 w 6680"/>
                <a:gd name="T103" fmla="*/ 0 h 1063"/>
                <a:gd name="T104" fmla="*/ 0 w 6680"/>
                <a:gd name="T105" fmla="*/ 0 h 1063"/>
                <a:gd name="T106" fmla="*/ 0 w 6680"/>
                <a:gd name="T107" fmla="*/ 0 h 1063"/>
                <a:gd name="T108" fmla="*/ 0 w 6680"/>
                <a:gd name="T109" fmla="*/ 0 h 1063"/>
                <a:gd name="T110" fmla="*/ 0 w 6680"/>
                <a:gd name="T111" fmla="*/ 0 h 1063"/>
                <a:gd name="T112" fmla="*/ 0 w 6680"/>
                <a:gd name="T113" fmla="*/ 0 h 1063"/>
                <a:gd name="T114" fmla="*/ 0 w 6680"/>
                <a:gd name="T115" fmla="*/ 0 h 1063"/>
                <a:gd name="T116" fmla="*/ 0 w 6680"/>
                <a:gd name="T117" fmla="*/ 0 h 1063"/>
                <a:gd name="T118" fmla="*/ 0 w 6680"/>
                <a:gd name="T119" fmla="*/ 0 h 106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63"/>
                <a:gd name="T182" fmla="*/ 6680 w 6680"/>
                <a:gd name="T183" fmla="*/ 1063 h 106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1269" name="Text Box 82"/>
          <p:cNvSpPr txBox="1">
            <a:spLocks noChangeArrowheads="1"/>
          </p:cNvSpPr>
          <p:nvPr/>
        </p:nvSpPr>
        <p:spPr bwMode="auto">
          <a:xfrm>
            <a:off x="684213" y="3573463"/>
            <a:ext cx="6767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通常使用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-spline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尤其是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bic B-sp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連接</a:t>
            </a:r>
          </a:p>
        </p:txBody>
      </p:sp>
      <p:sp>
        <p:nvSpPr>
          <p:cNvPr id="11270" name="Text Box 84"/>
          <p:cNvSpPr txBox="1">
            <a:spLocks noChangeArrowheads="1"/>
          </p:cNvSpPr>
          <p:nvPr/>
        </p:nvSpPr>
        <p:spPr bwMode="auto">
          <a:xfrm>
            <a:off x="2843213" y="4221163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參考附錄十一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4A4302-F7A8-44DB-B4FA-EFA5369F5929}" type="slidenum"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4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nd the local dips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5)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nnect the local dips</a:t>
            </a:r>
          </a:p>
        </p:txBody>
      </p:sp>
      <p:grpSp>
        <p:nvGrpSpPr>
          <p:cNvPr id="12293" name="Group 4"/>
          <p:cNvGrpSpPr>
            <a:grpSpLocks noChangeAspect="1"/>
          </p:cNvGrpSpPr>
          <p:nvPr/>
        </p:nvGrpSpPr>
        <p:grpSpPr bwMode="auto">
          <a:xfrm>
            <a:off x="1403350" y="1628775"/>
            <a:ext cx="6538913" cy="2349500"/>
            <a:chOff x="1056" y="773"/>
            <a:chExt cx="2747" cy="987"/>
          </a:xfrm>
        </p:grpSpPr>
        <p:sp>
          <p:nvSpPr>
            <p:cNvPr id="12298" name="Rectangle 5"/>
            <p:cNvSpPr>
              <a:spLocks noChangeAspect="1" noChangeArrowheads="1"/>
            </p:cNvSpPr>
            <p:nvPr/>
          </p:nvSpPr>
          <p:spPr bwMode="auto">
            <a:xfrm>
              <a:off x="1130" y="872"/>
              <a:ext cx="2672" cy="888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299" name="Line 6"/>
            <p:cNvSpPr>
              <a:spLocks noChangeAspect="1" noChangeShapeType="1"/>
            </p:cNvSpPr>
            <p:nvPr/>
          </p:nvSpPr>
          <p:spPr bwMode="auto">
            <a:xfrm>
              <a:off x="113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0" name="Line 7"/>
            <p:cNvSpPr>
              <a:spLocks noChangeAspect="1" noChangeShapeType="1"/>
            </p:cNvSpPr>
            <p:nvPr/>
          </p:nvSpPr>
          <p:spPr bwMode="auto">
            <a:xfrm>
              <a:off x="113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1" name="Line 8"/>
            <p:cNvSpPr>
              <a:spLocks noChangeAspect="1" noChangeShapeType="1"/>
            </p:cNvSpPr>
            <p:nvPr/>
          </p:nvSpPr>
          <p:spPr bwMode="auto">
            <a:xfrm flipV="1">
              <a:off x="113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2" name="Line 9"/>
            <p:cNvSpPr>
              <a:spLocks noChangeAspect="1" noChangeShapeType="1"/>
            </p:cNvSpPr>
            <p:nvPr/>
          </p:nvSpPr>
          <p:spPr bwMode="auto">
            <a:xfrm flipV="1">
              <a:off x="380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3" name="Line 10"/>
            <p:cNvSpPr>
              <a:spLocks noChangeAspect="1" noChangeShapeType="1"/>
            </p:cNvSpPr>
            <p:nvPr/>
          </p:nvSpPr>
          <p:spPr bwMode="auto">
            <a:xfrm>
              <a:off x="113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4" name="Line 11"/>
            <p:cNvSpPr>
              <a:spLocks noChangeAspect="1" noChangeShapeType="1"/>
            </p:cNvSpPr>
            <p:nvPr/>
          </p:nvSpPr>
          <p:spPr bwMode="auto">
            <a:xfrm flipV="1">
              <a:off x="113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5" name="Line 12"/>
            <p:cNvSpPr>
              <a:spLocks noChangeAspect="1" noChangeShapeType="1"/>
            </p:cNvSpPr>
            <p:nvPr/>
          </p:nvSpPr>
          <p:spPr bwMode="auto">
            <a:xfrm flipV="1">
              <a:off x="1334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6" name="Line 13"/>
            <p:cNvSpPr>
              <a:spLocks noChangeAspect="1" noChangeShapeType="1"/>
            </p:cNvSpPr>
            <p:nvPr/>
          </p:nvSpPr>
          <p:spPr bwMode="auto">
            <a:xfrm>
              <a:off x="1334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7" name="Line 14"/>
            <p:cNvSpPr>
              <a:spLocks noChangeAspect="1" noChangeShapeType="1"/>
            </p:cNvSpPr>
            <p:nvPr/>
          </p:nvSpPr>
          <p:spPr bwMode="auto">
            <a:xfrm flipV="1">
              <a:off x="1556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8" name="Line 15"/>
            <p:cNvSpPr>
              <a:spLocks noChangeAspect="1" noChangeShapeType="1"/>
            </p:cNvSpPr>
            <p:nvPr/>
          </p:nvSpPr>
          <p:spPr bwMode="auto">
            <a:xfrm>
              <a:off x="1556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9" name="Line 16"/>
            <p:cNvSpPr>
              <a:spLocks noChangeAspect="1" noChangeShapeType="1"/>
            </p:cNvSpPr>
            <p:nvPr/>
          </p:nvSpPr>
          <p:spPr bwMode="auto">
            <a:xfrm flipV="1">
              <a:off x="1784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0" name="Line 17"/>
            <p:cNvSpPr>
              <a:spLocks noChangeAspect="1" noChangeShapeType="1"/>
            </p:cNvSpPr>
            <p:nvPr/>
          </p:nvSpPr>
          <p:spPr bwMode="auto">
            <a:xfrm>
              <a:off x="1784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1" name="Line 18"/>
            <p:cNvSpPr>
              <a:spLocks noChangeAspect="1" noChangeShapeType="1"/>
            </p:cNvSpPr>
            <p:nvPr/>
          </p:nvSpPr>
          <p:spPr bwMode="auto">
            <a:xfrm flipV="1">
              <a:off x="2007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2" name="Line 19"/>
            <p:cNvSpPr>
              <a:spLocks noChangeAspect="1" noChangeShapeType="1"/>
            </p:cNvSpPr>
            <p:nvPr/>
          </p:nvSpPr>
          <p:spPr bwMode="auto">
            <a:xfrm>
              <a:off x="2007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3" name="Line 20"/>
            <p:cNvSpPr>
              <a:spLocks noChangeAspect="1" noChangeShapeType="1"/>
            </p:cNvSpPr>
            <p:nvPr/>
          </p:nvSpPr>
          <p:spPr bwMode="auto">
            <a:xfrm flipV="1">
              <a:off x="2229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4" name="Line 21"/>
            <p:cNvSpPr>
              <a:spLocks noChangeAspect="1" noChangeShapeType="1"/>
            </p:cNvSpPr>
            <p:nvPr/>
          </p:nvSpPr>
          <p:spPr bwMode="auto">
            <a:xfrm>
              <a:off x="2229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5" name="Line 22"/>
            <p:cNvSpPr>
              <a:spLocks noChangeAspect="1" noChangeShapeType="1"/>
            </p:cNvSpPr>
            <p:nvPr/>
          </p:nvSpPr>
          <p:spPr bwMode="auto">
            <a:xfrm flipV="1">
              <a:off x="2457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6" name="Line 23"/>
            <p:cNvSpPr>
              <a:spLocks noChangeAspect="1" noChangeShapeType="1"/>
            </p:cNvSpPr>
            <p:nvPr/>
          </p:nvSpPr>
          <p:spPr bwMode="auto">
            <a:xfrm>
              <a:off x="2457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7" name="Line 24"/>
            <p:cNvSpPr>
              <a:spLocks noChangeAspect="1" noChangeShapeType="1"/>
            </p:cNvSpPr>
            <p:nvPr/>
          </p:nvSpPr>
          <p:spPr bwMode="auto">
            <a:xfrm flipV="1">
              <a:off x="2679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8" name="Line 25"/>
            <p:cNvSpPr>
              <a:spLocks noChangeAspect="1" noChangeShapeType="1"/>
            </p:cNvSpPr>
            <p:nvPr/>
          </p:nvSpPr>
          <p:spPr bwMode="auto">
            <a:xfrm>
              <a:off x="2679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9" name="Line 26"/>
            <p:cNvSpPr>
              <a:spLocks noChangeAspect="1" noChangeShapeType="1"/>
            </p:cNvSpPr>
            <p:nvPr/>
          </p:nvSpPr>
          <p:spPr bwMode="auto">
            <a:xfrm flipV="1">
              <a:off x="290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0" name="Line 27"/>
            <p:cNvSpPr>
              <a:spLocks noChangeAspect="1" noChangeShapeType="1"/>
            </p:cNvSpPr>
            <p:nvPr/>
          </p:nvSpPr>
          <p:spPr bwMode="auto">
            <a:xfrm>
              <a:off x="290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1" name="Line 28"/>
            <p:cNvSpPr>
              <a:spLocks noChangeAspect="1" noChangeShapeType="1"/>
            </p:cNvSpPr>
            <p:nvPr/>
          </p:nvSpPr>
          <p:spPr bwMode="auto">
            <a:xfrm flipV="1">
              <a:off x="3130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2" name="Line 29"/>
            <p:cNvSpPr>
              <a:spLocks noChangeAspect="1" noChangeShapeType="1"/>
            </p:cNvSpPr>
            <p:nvPr/>
          </p:nvSpPr>
          <p:spPr bwMode="auto">
            <a:xfrm>
              <a:off x="3130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3" name="Line 30"/>
            <p:cNvSpPr>
              <a:spLocks noChangeAspect="1" noChangeShapeType="1"/>
            </p:cNvSpPr>
            <p:nvPr/>
          </p:nvSpPr>
          <p:spPr bwMode="auto">
            <a:xfrm flipV="1">
              <a:off x="3352" y="1735"/>
              <a:ext cx="0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4" name="Line 31"/>
            <p:cNvSpPr>
              <a:spLocks noChangeAspect="1" noChangeShapeType="1"/>
            </p:cNvSpPr>
            <p:nvPr/>
          </p:nvSpPr>
          <p:spPr bwMode="auto">
            <a:xfrm>
              <a:off x="3352" y="872"/>
              <a:ext cx="0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5" name="Line 32"/>
            <p:cNvSpPr>
              <a:spLocks noChangeAspect="1" noChangeShapeType="1"/>
            </p:cNvSpPr>
            <p:nvPr/>
          </p:nvSpPr>
          <p:spPr bwMode="auto">
            <a:xfrm flipV="1">
              <a:off x="3580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6" name="Line 33"/>
            <p:cNvSpPr>
              <a:spLocks noChangeAspect="1" noChangeShapeType="1"/>
            </p:cNvSpPr>
            <p:nvPr/>
          </p:nvSpPr>
          <p:spPr bwMode="auto">
            <a:xfrm>
              <a:off x="3580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7" name="Line 34"/>
            <p:cNvSpPr>
              <a:spLocks noChangeAspect="1" noChangeShapeType="1"/>
            </p:cNvSpPr>
            <p:nvPr/>
          </p:nvSpPr>
          <p:spPr bwMode="auto">
            <a:xfrm flipV="1">
              <a:off x="3802" y="1735"/>
              <a:ext cx="1" cy="25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8" name="Line 35"/>
            <p:cNvSpPr>
              <a:spLocks noChangeAspect="1" noChangeShapeType="1"/>
            </p:cNvSpPr>
            <p:nvPr/>
          </p:nvSpPr>
          <p:spPr bwMode="auto">
            <a:xfrm>
              <a:off x="3802" y="872"/>
              <a:ext cx="1" cy="24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9" name="Line 36"/>
            <p:cNvSpPr>
              <a:spLocks noChangeAspect="1" noChangeShapeType="1"/>
            </p:cNvSpPr>
            <p:nvPr/>
          </p:nvSpPr>
          <p:spPr bwMode="auto">
            <a:xfrm>
              <a:off x="1130" y="1716"/>
              <a:ext cx="25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0" name="Line 37"/>
            <p:cNvSpPr>
              <a:spLocks noChangeAspect="1" noChangeShapeType="1"/>
            </p:cNvSpPr>
            <p:nvPr/>
          </p:nvSpPr>
          <p:spPr bwMode="auto">
            <a:xfrm flipH="1">
              <a:off x="3778" y="1716"/>
              <a:ext cx="24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1" name="Line 38"/>
            <p:cNvSpPr>
              <a:spLocks noChangeAspect="1" noChangeShapeType="1"/>
            </p:cNvSpPr>
            <p:nvPr/>
          </p:nvSpPr>
          <p:spPr bwMode="auto">
            <a:xfrm>
              <a:off x="1130" y="1519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2" name="Line 39"/>
            <p:cNvSpPr>
              <a:spLocks noChangeAspect="1" noChangeShapeType="1"/>
            </p:cNvSpPr>
            <p:nvPr/>
          </p:nvSpPr>
          <p:spPr bwMode="auto">
            <a:xfrm flipH="1">
              <a:off x="3778" y="1519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3" name="Rectangle 40"/>
            <p:cNvSpPr>
              <a:spLocks noChangeAspect="1" noChangeArrowheads="1"/>
            </p:cNvSpPr>
            <p:nvPr/>
          </p:nvSpPr>
          <p:spPr bwMode="auto">
            <a:xfrm>
              <a:off x="1056" y="1476"/>
              <a:ext cx="38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-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34" name="Line 41"/>
            <p:cNvSpPr>
              <a:spLocks noChangeAspect="1" noChangeShapeType="1"/>
            </p:cNvSpPr>
            <p:nvPr/>
          </p:nvSpPr>
          <p:spPr bwMode="auto">
            <a:xfrm>
              <a:off x="1130" y="1316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5" name="Line 42"/>
            <p:cNvSpPr>
              <a:spLocks noChangeAspect="1" noChangeShapeType="1"/>
            </p:cNvSpPr>
            <p:nvPr/>
          </p:nvSpPr>
          <p:spPr bwMode="auto">
            <a:xfrm flipH="1">
              <a:off x="3778" y="1316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6" name="Rectangle 43"/>
            <p:cNvSpPr>
              <a:spLocks noChangeAspect="1" noChangeArrowheads="1"/>
            </p:cNvSpPr>
            <p:nvPr/>
          </p:nvSpPr>
          <p:spPr bwMode="auto">
            <a:xfrm>
              <a:off x="1075" y="12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37" name="Line 44"/>
            <p:cNvSpPr>
              <a:spLocks noChangeAspect="1" noChangeShapeType="1"/>
            </p:cNvSpPr>
            <p:nvPr/>
          </p:nvSpPr>
          <p:spPr bwMode="auto">
            <a:xfrm>
              <a:off x="1130" y="1112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8" name="Line 45"/>
            <p:cNvSpPr>
              <a:spLocks noChangeAspect="1" noChangeShapeType="1"/>
            </p:cNvSpPr>
            <p:nvPr/>
          </p:nvSpPr>
          <p:spPr bwMode="auto">
            <a:xfrm flipH="1">
              <a:off x="3778" y="1112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39" name="Rectangle 46"/>
            <p:cNvSpPr>
              <a:spLocks noChangeAspect="1" noChangeArrowheads="1"/>
            </p:cNvSpPr>
            <p:nvPr/>
          </p:nvSpPr>
          <p:spPr bwMode="auto">
            <a:xfrm>
              <a:off x="1075" y="1069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40" name="Line 47"/>
            <p:cNvSpPr>
              <a:spLocks noChangeAspect="1" noChangeShapeType="1"/>
            </p:cNvSpPr>
            <p:nvPr/>
          </p:nvSpPr>
          <p:spPr bwMode="auto">
            <a:xfrm>
              <a:off x="1130" y="915"/>
              <a:ext cx="25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1" name="Line 48"/>
            <p:cNvSpPr>
              <a:spLocks noChangeAspect="1" noChangeShapeType="1"/>
            </p:cNvSpPr>
            <p:nvPr/>
          </p:nvSpPr>
          <p:spPr bwMode="auto">
            <a:xfrm flipH="1">
              <a:off x="3778" y="915"/>
              <a:ext cx="24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2" name="Rectangle 49"/>
            <p:cNvSpPr>
              <a:spLocks noChangeAspect="1" noChangeArrowheads="1"/>
            </p:cNvSpPr>
            <p:nvPr/>
          </p:nvSpPr>
          <p:spPr bwMode="auto">
            <a:xfrm>
              <a:off x="1075" y="872"/>
              <a:ext cx="24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43" name="Line 50"/>
            <p:cNvSpPr>
              <a:spLocks noChangeAspect="1" noChangeShapeType="1"/>
            </p:cNvSpPr>
            <p:nvPr/>
          </p:nvSpPr>
          <p:spPr bwMode="auto">
            <a:xfrm>
              <a:off x="1130" y="1760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4" name="Line 51"/>
            <p:cNvSpPr>
              <a:spLocks noChangeAspect="1" noChangeShapeType="1"/>
            </p:cNvSpPr>
            <p:nvPr/>
          </p:nvSpPr>
          <p:spPr bwMode="auto">
            <a:xfrm>
              <a:off x="1130" y="872"/>
              <a:ext cx="2672" cy="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5" name="Line 52"/>
            <p:cNvSpPr>
              <a:spLocks noChangeAspect="1" noChangeShapeType="1"/>
            </p:cNvSpPr>
            <p:nvPr/>
          </p:nvSpPr>
          <p:spPr bwMode="auto">
            <a:xfrm flipV="1">
              <a:off x="3802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6" name="Line 53"/>
            <p:cNvSpPr>
              <a:spLocks noChangeAspect="1" noChangeShapeType="1"/>
            </p:cNvSpPr>
            <p:nvPr/>
          </p:nvSpPr>
          <p:spPr bwMode="auto">
            <a:xfrm flipV="1">
              <a:off x="1130" y="872"/>
              <a:ext cx="1" cy="888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7" name="Freeform 54"/>
            <p:cNvSpPr>
              <a:spLocks noChangeAspect="1"/>
            </p:cNvSpPr>
            <p:nvPr/>
          </p:nvSpPr>
          <p:spPr bwMode="auto">
            <a:xfrm>
              <a:off x="1130" y="915"/>
              <a:ext cx="2672" cy="801"/>
            </a:xfrm>
            <a:custGeom>
              <a:avLst/>
              <a:gdLst>
                <a:gd name="T0" fmla="*/ 0 w 6680"/>
                <a:gd name="T1" fmla="*/ 0 h 2004"/>
                <a:gd name="T2" fmla="*/ 0 w 6680"/>
                <a:gd name="T3" fmla="*/ 0 h 2004"/>
                <a:gd name="T4" fmla="*/ 0 w 6680"/>
                <a:gd name="T5" fmla="*/ 0 h 2004"/>
                <a:gd name="T6" fmla="*/ 0 w 6680"/>
                <a:gd name="T7" fmla="*/ 0 h 2004"/>
                <a:gd name="T8" fmla="*/ 0 w 6680"/>
                <a:gd name="T9" fmla="*/ 0 h 2004"/>
                <a:gd name="T10" fmla="*/ 0 w 6680"/>
                <a:gd name="T11" fmla="*/ 0 h 2004"/>
                <a:gd name="T12" fmla="*/ 0 w 6680"/>
                <a:gd name="T13" fmla="*/ 0 h 2004"/>
                <a:gd name="T14" fmla="*/ 0 w 6680"/>
                <a:gd name="T15" fmla="*/ 0 h 2004"/>
                <a:gd name="T16" fmla="*/ 0 w 6680"/>
                <a:gd name="T17" fmla="*/ 0 h 2004"/>
                <a:gd name="T18" fmla="*/ 0 w 6680"/>
                <a:gd name="T19" fmla="*/ 0 h 2004"/>
                <a:gd name="T20" fmla="*/ 0 w 6680"/>
                <a:gd name="T21" fmla="*/ 0 h 2004"/>
                <a:gd name="T22" fmla="*/ 0 w 6680"/>
                <a:gd name="T23" fmla="*/ 0 h 2004"/>
                <a:gd name="T24" fmla="*/ 0 w 6680"/>
                <a:gd name="T25" fmla="*/ 0 h 2004"/>
                <a:gd name="T26" fmla="*/ 0 w 6680"/>
                <a:gd name="T27" fmla="*/ 0 h 2004"/>
                <a:gd name="T28" fmla="*/ 0 w 6680"/>
                <a:gd name="T29" fmla="*/ 0 h 2004"/>
                <a:gd name="T30" fmla="*/ 0 w 6680"/>
                <a:gd name="T31" fmla="*/ 0 h 2004"/>
                <a:gd name="T32" fmla="*/ 0 w 6680"/>
                <a:gd name="T33" fmla="*/ 0 h 2004"/>
                <a:gd name="T34" fmla="*/ 0 w 6680"/>
                <a:gd name="T35" fmla="*/ 0 h 2004"/>
                <a:gd name="T36" fmla="*/ 0 w 6680"/>
                <a:gd name="T37" fmla="*/ 0 h 2004"/>
                <a:gd name="T38" fmla="*/ 0 w 6680"/>
                <a:gd name="T39" fmla="*/ 0 h 2004"/>
                <a:gd name="T40" fmla="*/ 0 w 6680"/>
                <a:gd name="T41" fmla="*/ 0 h 2004"/>
                <a:gd name="T42" fmla="*/ 0 w 6680"/>
                <a:gd name="T43" fmla="*/ 0 h 2004"/>
                <a:gd name="T44" fmla="*/ 0 w 6680"/>
                <a:gd name="T45" fmla="*/ 0 h 2004"/>
                <a:gd name="T46" fmla="*/ 0 w 6680"/>
                <a:gd name="T47" fmla="*/ 0 h 2004"/>
                <a:gd name="T48" fmla="*/ 0 w 6680"/>
                <a:gd name="T49" fmla="*/ 0 h 2004"/>
                <a:gd name="T50" fmla="*/ 0 w 6680"/>
                <a:gd name="T51" fmla="*/ 0 h 2004"/>
                <a:gd name="T52" fmla="*/ 0 w 6680"/>
                <a:gd name="T53" fmla="*/ 0 h 2004"/>
                <a:gd name="T54" fmla="*/ 0 w 6680"/>
                <a:gd name="T55" fmla="*/ 0 h 2004"/>
                <a:gd name="T56" fmla="*/ 0 w 6680"/>
                <a:gd name="T57" fmla="*/ 0 h 2004"/>
                <a:gd name="T58" fmla="*/ 0 w 6680"/>
                <a:gd name="T59" fmla="*/ 0 h 2004"/>
                <a:gd name="T60" fmla="*/ 0 w 6680"/>
                <a:gd name="T61" fmla="*/ 0 h 2004"/>
                <a:gd name="T62" fmla="*/ 0 w 6680"/>
                <a:gd name="T63" fmla="*/ 0 h 2004"/>
                <a:gd name="T64" fmla="*/ 0 w 6680"/>
                <a:gd name="T65" fmla="*/ 0 h 2004"/>
                <a:gd name="T66" fmla="*/ 0 w 6680"/>
                <a:gd name="T67" fmla="*/ 0 h 2004"/>
                <a:gd name="T68" fmla="*/ 0 w 6680"/>
                <a:gd name="T69" fmla="*/ 0 h 2004"/>
                <a:gd name="T70" fmla="*/ 0 w 6680"/>
                <a:gd name="T71" fmla="*/ 0 h 2004"/>
                <a:gd name="T72" fmla="*/ 0 w 6680"/>
                <a:gd name="T73" fmla="*/ 0 h 2004"/>
                <a:gd name="T74" fmla="*/ 0 w 6680"/>
                <a:gd name="T75" fmla="*/ 0 h 2004"/>
                <a:gd name="T76" fmla="*/ 0 w 6680"/>
                <a:gd name="T77" fmla="*/ 0 h 2004"/>
                <a:gd name="T78" fmla="*/ 0 w 6680"/>
                <a:gd name="T79" fmla="*/ 0 h 2004"/>
                <a:gd name="T80" fmla="*/ 0 w 6680"/>
                <a:gd name="T81" fmla="*/ 0 h 2004"/>
                <a:gd name="T82" fmla="*/ 0 w 6680"/>
                <a:gd name="T83" fmla="*/ 0 h 2004"/>
                <a:gd name="T84" fmla="*/ 0 w 6680"/>
                <a:gd name="T85" fmla="*/ 0 h 2004"/>
                <a:gd name="T86" fmla="*/ 0 w 6680"/>
                <a:gd name="T87" fmla="*/ 0 h 2004"/>
                <a:gd name="T88" fmla="*/ 0 w 6680"/>
                <a:gd name="T89" fmla="*/ 0 h 2004"/>
                <a:gd name="T90" fmla="*/ 0 w 6680"/>
                <a:gd name="T91" fmla="*/ 0 h 2004"/>
                <a:gd name="T92" fmla="*/ 0 w 6680"/>
                <a:gd name="T93" fmla="*/ 0 h 2004"/>
                <a:gd name="T94" fmla="*/ 0 w 6680"/>
                <a:gd name="T95" fmla="*/ 0 h 2004"/>
                <a:gd name="T96" fmla="*/ 0 w 6680"/>
                <a:gd name="T97" fmla="*/ 0 h 2004"/>
                <a:gd name="T98" fmla="*/ 0 w 6680"/>
                <a:gd name="T99" fmla="*/ 0 h 2004"/>
                <a:gd name="T100" fmla="*/ 0 w 6680"/>
                <a:gd name="T101" fmla="*/ 0 h 2004"/>
                <a:gd name="T102" fmla="*/ 0 w 6680"/>
                <a:gd name="T103" fmla="*/ 0 h 2004"/>
                <a:gd name="T104" fmla="*/ 0 w 6680"/>
                <a:gd name="T105" fmla="*/ 0 h 2004"/>
                <a:gd name="T106" fmla="*/ 0 w 6680"/>
                <a:gd name="T107" fmla="*/ 0 h 2004"/>
                <a:gd name="T108" fmla="*/ 0 w 6680"/>
                <a:gd name="T109" fmla="*/ 0 h 2004"/>
                <a:gd name="T110" fmla="*/ 0 w 6680"/>
                <a:gd name="T111" fmla="*/ 0 h 2004"/>
                <a:gd name="T112" fmla="*/ 0 w 6680"/>
                <a:gd name="T113" fmla="*/ 0 h 2004"/>
                <a:gd name="T114" fmla="*/ 0 w 6680"/>
                <a:gd name="T115" fmla="*/ 0 h 2004"/>
                <a:gd name="T116" fmla="*/ 0 w 6680"/>
                <a:gd name="T117" fmla="*/ 0 h 2004"/>
                <a:gd name="T118" fmla="*/ 0 w 6680"/>
                <a:gd name="T119" fmla="*/ 0 h 2004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2004"/>
                <a:gd name="T182" fmla="*/ 6680 w 6680"/>
                <a:gd name="T183" fmla="*/ 2004 h 2004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48" name="Rectangle 55"/>
            <p:cNvSpPr>
              <a:spLocks noChangeAspect="1" noChangeArrowheads="1"/>
            </p:cNvSpPr>
            <p:nvPr/>
          </p:nvSpPr>
          <p:spPr bwMode="auto">
            <a:xfrm>
              <a:off x="2223" y="773"/>
              <a:ext cx="346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800">
                  <a:solidFill>
                    <a:srgbClr val="000000"/>
                  </a:solidFill>
                  <a:latin typeface="Helvetica" panose="020B0604020202020204" pitchFamily="34" charset="0"/>
                </a:rPr>
                <a:t>IMF 1;   iteration 0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49" name="Oval 56"/>
            <p:cNvSpPr>
              <a:spLocks noChangeAspect="1" noChangeArrowheads="1"/>
            </p:cNvSpPr>
            <p:nvPr/>
          </p:nvSpPr>
          <p:spPr bwMode="auto">
            <a:xfrm>
              <a:off x="1223" y="112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0" name="Oval 57"/>
            <p:cNvSpPr>
              <a:spLocks noChangeAspect="1" noChangeArrowheads="1"/>
            </p:cNvSpPr>
            <p:nvPr/>
          </p:nvSpPr>
          <p:spPr bwMode="auto">
            <a:xfrm>
              <a:off x="1426" y="976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1" name="Oval 58"/>
            <p:cNvSpPr>
              <a:spLocks noChangeAspect="1" noChangeArrowheads="1"/>
            </p:cNvSpPr>
            <p:nvPr/>
          </p:nvSpPr>
          <p:spPr bwMode="auto">
            <a:xfrm>
              <a:off x="1562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2" name="Oval 59"/>
            <p:cNvSpPr>
              <a:spLocks noChangeAspect="1" noChangeArrowheads="1"/>
            </p:cNvSpPr>
            <p:nvPr/>
          </p:nvSpPr>
          <p:spPr bwMode="auto">
            <a:xfrm>
              <a:off x="1741" y="103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3" name="Oval 60"/>
            <p:cNvSpPr>
              <a:spLocks noChangeAspect="1" noChangeArrowheads="1"/>
            </p:cNvSpPr>
            <p:nvPr/>
          </p:nvSpPr>
          <p:spPr bwMode="auto">
            <a:xfrm>
              <a:off x="1852" y="1032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4" name="Oval 61"/>
            <p:cNvSpPr>
              <a:spLocks noChangeAspect="1" noChangeArrowheads="1"/>
            </p:cNvSpPr>
            <p:nvPr/>
          </p:nvSpPr>
          <p:spPr bwMode="auto">
            <a:xfrm>
              <a:off x="1988" y="126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5" name="Oval 62"/>
            <p:cNvSpPr>
              <a:spLocks noChangeAspect="1" noChangeArrowheads="1"/>
            </p:cNvSpPr>
            <p:nvPr/>
          </p:nvSpPr>
          <p:spPr bwMode="auto">
            <a:xfrm>
              <a:off x="209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6" name="Oval 63"/>
            <p:cNvSpPr>
              <a:spLocks noChangeAspect="1" noChangeArrowheads="1"/>
            </p:cNvSpPr>
            <p:nvPr/>
          </p:nvSpPr>
          <p:spPr bwMode="auto">
            <a:xfrm>
              <a:off x="2210" y="119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7" name="Oval 64"/>
            <p:cNvSpPr>
              <a:spLocks noChangeAspect="1" noChangeArrowheads="1"/>
            </p:cNvSpPr>
            <p:nvPr/>
          </p:nvSpPr>
          <p:spPr bwMode="auto">
            <a:xfrm>
              <a:off x="2346" y="1204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8" name="Oval 65"/>
            <p:cNvSpPr>
              <a:spLocks noChangeAspect="1" noChangeArrowheads="1"/>
            </p:cNvSpPr>
            <p:nvPr/>
          </p:nvSpPr>
          <p:spPr bwMode="auto">
            <a:xfrm>
              <a:off x="2439" y="89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59" name="Oval 66"/>
            <p:cNvSpPr>
              <a:spLocks noChangeAspect="1" noChangeArrowheads="1"/>
            </p:cNvSpPr>
            <p:nvPr/>
          </p:nvSpPr>
          <p:spPr bwMode="auto">
            <a:xfrm>
              <a:off x="2525" y="1180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0" name="Oval 67"/>
            <p:cNvSpPr>
              <a:spLocks noChangeAspect="1" noChangeArrowheads="1"/>
            </p:cNvSpPr>
            <p:nvPr/>
          </p:nvSpPr>
          <p:spPr bwMode="auto">
            <a:xfrm>
              <a:off x="2636" y="1242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1" name="Oval 68"/>
            <p:cNvSpPr>
              <a:spLocks noChangeAspect="1" noChangeArrowheads="1"/>
            </p:cNvSpPr>
            <p:nvPr/>
          </p:nvSpPr>
          <p:spPr bwMode="auto">
            <a:xfrm>
              <a:off x="2729" y="927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2" name="Oval 69"/>
            <p:cNvSpPr>
              <a:spLocks noChangeAspect="1" noChangeArrowheads="1"/>
            </p:cNvSpPr>
            <p:nvPr/>
          </p:nvSpPr>
          <p:spPr bwMode="auto">
            <a:xfrm>
              <a:off x="2821" y="1020"/>
              <a:ext cx="37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3" name="Oval 70"/>
            <p:cNvSpPr>
              <a:spLocks noChangeAspect="1" noChangeArrowheads="1"/>
            </p:cNvSpPr>
            <p:nvPr/>
          </p:nvSpPr>
          <p:spPr bwMode="auto">
            <a:xfrm>
              <a:off x="2908" y="1291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4" name="Oval 71"/>
            <p:cNvSpPr>
              <a:spLocks noChangeAspect="1" noChangeArrowheads="1"/>
            </p:cNvSpPr>
            <p:nvPr/>
          </p:nvSpPr>
          <p:spPr bwMode="auto">
            <a:xfrm>
              <a:off x="3000" y="110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5" name="Oval 72"/>
            <p:cNvSpPr>
              <a:spLocks noChangeAspect="1" noChangeArrowheads="1"/>
            </p:cNvSpPr>
            <p:nvPr/>
          </p:nvSpPr>
          <p:spPr bwMode="auto">
            <a:xfrm>
              <a:off x="3087" y="964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6" name="Oval 73"/>
            <p:cNvSpPr>
              <a:spLocks noChangeAspect="1" noChangeArrowheads="1"/>
            </p:cNvSpPr>
            <p:nvPr/>
          </p:nvSpPr>
          <p:spPr bwMode="auto">
            <a:xfrm>
              <a:off x="3154" y="1087"/>
              <a:ext cx="38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7" name="Oval 74"/>
            <p:cNvSpPr>
              <a:spLocks noChangeAspect="1" noChangeArrowheads="1"/>
            </p:cNvSpPr>
            <p:nvPr/>
          </p:nvSpPr>
          <p:spPr bwMode="auto">
            <a:xfrm>
              <a:off x="3247" y="1322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8" name="Oval 75"/>
            <p:cNvSpPr>
              <a:spLocks noChangeAspect="1" noChangeArrowheads="1"/>
            </p:cNvSpPr>
            <p:nvPr/>
          </p:nvSpPr>
          <p:spPr bwMode="auto">
            <a:xfrm>
              <a:off x="3315" y="1130"/>
              <a:ext cx="37" cy="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69" name="Oval 76"/>
            <p:cNvSpPr>
              <a:spLocks noChangeAspect="1" noChangeArrowheads="1"/>
            </p:cNvSpPr>
            <p:nvPr/>
          </p:nvSpPr>
          <p:spPr bwMode="auto">
            <a:xfrm>
              <a:off x="3402" y="958"/>
              <a:ext cx="36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0" name="Oval 77"/>
            <p:cNvSpPr>
              <a:spLocks noChangeAspect="1" noChangeArrowheads="1"/>
            </p:cNvSpPr>
            <p:nvPr/>
          </p:nvSpPr>
          <p:spPr bwMode="auto">
            <a:xfrm>
              <a:off x="3469" y="1063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1" name="Oval 78"/>
            <p:cNvSpPr>
              <a:spLocks noChangeAspect="1" noChangeArrowheads="1"/>
            </p:cNvSpPr>
            <p:nvPr/>
          </p:nvSpPr>
          <p:spPr bwMode="auto">
            <a:xfrm>
              <a:off x="3537" y="1285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2" name="Oval 79"/>
            <p:cNvSpPr>
              <a:spLocks noChangeAspect="1" noChangeArrowheads="1"/>
            </p:cNvSpPr>
            <p:nvPr/>
          </p:nvSpPr>
          <p:spPr bwMode="auto">
            <a:xfrm>
              <a:off x="3605" y="126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3" name="Oval 80"/>
            <p:cNvSpPr>
              <a:spLocks noChangeAspect="1" noChangeArrowheads="1"/>
            </p:cNvSpPr>
            <p:nvPr/>
          </p:nvSpPr>
          <p:spPr bwMode="auto">
            <a:xfrm>
              <a:off x="3692" y="1020"/>
              <a:ext cx="36" cy="3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4" name="Oval 81"/>
            <p:cNvSpPr>
              <a:spLocks noChangeAspect="1" noChangeArrowheads="1"/>
            </p:cNvSpPr>
            <p:nvPr/>
          </p:nvSpPr>
          <p:spPr bwMode="auto">
            <a:xfrm>
              <a:off x="3741" y="1026"/>
              <a:ext cx="37" cy="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5" name="Freeform 82"/>
            <p:cNvSpPr>
              <a:spLocks noChangeAspect="1"/>
            </p:cNvSpPr>
            <p:nvPr/>
          </p:nvSpPr>
          <p:spPr bwMode="auto">
            <a:xfrm>
              <a:off x="1130" y="915"/>
              <a:ext cx="2672" cy="425"/>
            </a:xfrm>
            <a:custGeom>
              <a:avLst/>
              <a:gdLst>
                <a:gd name="T0" fmla="*/ 0 w 6680"/>
                <a:gd name="T1" fmla="*/ 0 h 1063"/>
                <a:gd name="T2" fmla="*/ 0 w 6680"/>
                <a:gd name="T3" fmla="*/ 0 h 1063"/>
                <a:gd name="T4" fmla="*/ 0 w 6680"/>
                <a:gd name="T5" fmla="*/ 0 h 1063"/>
                <a:gd name="T6" fmla="*/ 0 w 6680"/>
                <a:gd name="T7" fmla="*/ 0 h 1063"/>
                <a:gd name="T8" fmla="*/ 0 w 6680"/>
                <a:gd name="T9" fmla="*/ 0 h 1063"/>
                <a:gd name="T10" fmla="*/ 0 w 6680"/>
                <a:gd name="T11" fmla="*/ 0 h 1063"/>
                <a:gd name="T12" fmla="*/ 0 w 6680"/>
                <a:gd name="T13" fmla="*/ 0 h 1063"/>
                <a:gd name="T14" fmla="*/ 0 w 6680"/>
                <a:gd name="T15" fmla="*/ 0 h 1063"/>
                <a:gd name="T16" fmla="*/ 0 w 6680"/>
                <a:gd name="T17" fmla="*/ 0 h 1063"/>
                <a:gd name="T18" fmla="*/ 0 w 6680"/>
                <a:gd name="T19" fmla="*/ 0 h 1063"/>
                <a:gd name="T20" fmla="*/ 0 w 6680"/>
                <a:gd name="T21" fmla="*/ 0 h 1063"/>
                <a:gd name="T22" fmla="*/ 0 w 6680"/>
                <a:gd name="T23" fmla="*/ 0 h 1063"/>
                <a:gd name="T24" fmla="*/ 0 w 6680"/>
                <a:gd name="T25" fmla="*/ 0 h 1063"/>
                <a:gd name="T26" fmla="*/ 0 w 6680"/>
                <a:gd name="T27" fmla="*/ 0 h 1063"/>
                <a:gd name="T28" fmla="*/ 0 w 6680"/>
                <a:gd name="T29" fmla="*/ 0 h 1063"/>
                <a:gd name="T30" fmla="*/ 0 w 6680"/>
                <a:gd name="T31" fmla="*/ 0 h 1063"/>
                <a:gd name="T32" fmla="*/ 0 w 6680"/>
                <a:gd name="T33" fmla="*/ 0 h 1063"/>
                <a:gd name="T34" fmla="*/ 0 w 6680"/>
                <a:gd name="T35" fmla="*/ 0 h 1063"/>
                <a:gd name="T36" fmla="*/ 0 w 6680"/>
                <a:gd name="T37" fmla="*/ 0 h 1063"/>
                <a:gd name="T38" fmla="*/ 0 w 6680"/>
                <a:gd name="T39" fmla="*/ 0 h 1063"/>
                <a:gd name="T40" fmla="*/ 0 w 6680"/>
                <a:gd name="T41" fmla="*/ 0 h 1063"/>
                <a:gd name="T42" fmla="*/ 0 w 6680"/>
                <a:gd name="T43" fmla="*/ 0 h 1063"/>
                <a:gd name="T44" fmla="*/ 0 w 6680"/>
                <a:gd name="T45" fmla="*/ 0 h 1063"/>
                <a:gd name="T46" fmla="*/ 0 w 6680"/>
                <a:gd name="T47" fmla="*/ 0 h 1063"/>
                <a:gd name="T48" fmla="*/ 0 w 6680"/>
                <a:gd name="T49" fmla="*/ 0 h 1063"/>
                <a:gd name="T50" fmla="*/ 0 w 6680"/>
                <a:gd name="T51" fmla="*/ 0 h 1063"/>
                <a:gd name="T52" fmla="*/ 0 w 6680"/>
                <a:gd name="T53" fmla="*/ 0 h 1063"/>
                <a:gd name="T54" fmla="*/ 0 w 6680"/>
                <a:gd name="T55" fmla="*/ 0 h 1063"/>
                <a:gd name="T56" fmla="*/ 0 w 6680"/>
                <a:gd name="T57" fmla="*/ 0 h 1063"/>
                <a:gd name="T58" fmla="*/ 0 w 6680"/>
                <a:gd name="T59" fmla="*/ 0 h 1063"/>
                <a:gd name="T60" fmla="*/ 0 w 6680"/>
                <a:gd name="T61" fmla="*/ 0 h 1063"/>
                <a:gd name="T62" fmla="*/ 0 w 6680"/>
                <a:gd name="T63" fmla="*/ 0 h 1063"/>
                <a:gd name="T64" fmla="*/ 0 w 6680"/>
                <a:gd name="T65" fmla="*/ 0 h 1063"/>
                <a:gd name="T66" fmla="*/ 0 w 6680"/>
                <a:gd name="T67" fmla="*/ 0 h 1063"/>
                <a:gd name="T68" fmla="*/ 0 w 6680"/>
                <a:gd name="T69" fmla="*/ 0 h 1063"/>
                <a:gd name="T70" fmla="*/ 0 w 6680"/>
                <a:gd name="T71" fmla="*/ 0 h 1063"/>
                <a:gd name="T72" fmla="*/ 0 w 6680"/>
                <a:gd name="T73" fmla="*/ 0 h 1063"/>
                <a:gd name="T74" fmla="*/ 0 w 6680"/>
                <a:gd name="T75" fmla="*/ 0 h 1063"/>
                <a:gd name="T76" fmla="*/ 0 w 6680"/>
                <a:gd name="T77" fmla="*/ 0 h 1063"/>
                <a:gd name="T78" fmla="*/ 0 w 6680"/>
                <a:gd name="T79" fmla="*/ 0 h 1063"/>
                <a:gd name="T80" fmla="*/ 0 w 6680"/>
                <a:gd name="T81" fmla="*/ 0 h 1063"/>
                <a:gd name="T82" fmla="*/ 0 w 6680"/>
                <a:gd name="T83" fmla="*/ 0 h 1063"/>
                <a:gd name="T84" fmla="*/ 0 w 6680"/>
                <a:gd name="T85" fmla="*/ 0 h 1063"/>
                <a:gd name="T86" fmla="*/ 0 w 6680"/>
                <a:gd name="T87" fmla="*/ 0 h 1063"/>
                <a:gd name="T88" fmla="*/ 0 w 6680"/>
                <a:gd name="T89" fmla="*/ 0 h 1063"/>
                <a:gd name="T90" fmla="*/ 0 w 6680"/>
                <a:gd name="T91" fmla="*/ 0 h 1063"/>
                <a:gd name="T92" fmla="*/ 0 w 6680"/>
                <a:gd name="T93" fmla="*/ 0 h 1063"/>
                <a:gd name="T94" fmla="*/ 0 w 6680"/>
                <a:gd name="T95" fmla="*/ 0 h 1063"/>
                <a:gd name="T96" fmla="*/ 0 w 6680"/>
                <a:gd name="T97" fmla="*/ 0 h 1063"/>
                <a:gd name="T98" fmla="*/ 0 w 6680"/>
                <a:gd name="T99" fmla="*/ 0 h 1063"/>
                <a:gd name="T100" fmla="*/ 0 w 6680"/>
                <a:gd name="T101" fmla="*/ 0 h 1063"/>
                <a:gd name="T102" fmla="*/ 0 w 6680"/>
                <a:gd name="T103" fmla="*/ 0 h 1063"/>
                <a:gd name="T104" fmla="*/ 0 w 6680"/>
                <a:gd name="T105" fmla="*/ 0 h 1063"/>
                <a:gd name="T106" fmla="*/ 0 w 6680"/>
                <a:gd name="T107" fmla="*/ 0 h 1063"/>
                <a:gd name="T108" fmla="*/ 0 w 6680"/>
                <a:gd name="T109" fmla="*/ 0 h 1063"/>
                <a:gd name="T110" fmla="*/ 0 w 6680"/>
                <a:gd name="T111" fmla="*/ 0 h 1063"/>
                <a:gd name="T112" fmla="*/ 0 w 6680"/>
                <a:gd name="T113" fmla="*/ 0 h 1063"/>
                <a:gd name="T114" fmla="*/ 0 w 6680"/>
                <a:gd name="T115" fmla="*/ 0 h 1063"/>
                <a:gd name="T116" fmla="*/ 0 w 6680"/>
                <a:gd name="T117" fmla="*/ 0 h 1063"/>
                <a:gd name="T118" fmla="*/ 0 w 6680"/>
                <a:gd name="T119" fmla="*/ 0 h 106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63"/>
                <a:gd name="T182" fmla="*/ 6680 w 6680"/>
                <a:gd name="T183" fmla="*/ 1063 h 106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76" name="Oval 83"/>
            <p:cNvSpPr>
              <a:spLocks noChangeAspect="1" noChangeArrowheads="1"/>
            </p:cNvSpPr>
            <p:nvPr/>
          </p:nvSpPr>
          <p:spPr bwMode="auto">
            <a:xfrm>
              <a:off x="1155" y="129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7" name="Oval 84"/>
            <p:cNvSpPr>
              <a:spLocks noChangeAspect="1" noChangeArrowheads="1"/>
            </p:cNvSpPr>
            <p:nvPr/>
          </p:nvSpPr>
          <p:spPr bwMode="auto">
            <a:xfrm>
              <a:off x="1334" y="167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8" name="Oval 85"/>
            <p:cNvSpPr>
              <a:spLocks noChangeAspect="1" noChangeArrowheads="1"/>
            </p:cNvSpPr>
            <p:nvPr/>
          </p:nvSpPr>
          <p:spPr bwMode="auto">
            <a:xfrm>
              <a:off x="1513" y="1340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79" name="Oval 86"/>
            <p:cNvSpPr>
              <a:spLocks noChangeAspect="1" noChangeArrowheads="1"/>
            </p:cNvSpPr>
            <p:nvPr/>
          </p:nvSpPr>
          <p:spPr bwMode="auto">
            <a:xfrm>
              <a:off x="1649" y="1686"/>
              <a:ext cx="37" cy="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0" name="Oval 87"/>
            <p:cNvSpPr>
              <a:spLocks noChangeAspect="1" noChangeArrowheads="1"/>
            </p:cNvSpPr>
            <p:nvPr/>
          </p:nvSpPr>
          <p:spPr bwMode="auto">
            <a:xfrm>
              <a:off x="1784" y="1278"/>
              <a:ext cx="38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1" name="Oval 88"/>
            <p:cNvSpPr>
              <a:spLocks noChangeAspect="1" noChangeArrowheads="1"/>
            </p:cNvSpPr>
            <p:nvPr/>
          </p:nvSpPr>
          <p:spPr bwMode="auto">
            <a:xfrm>
              <a:off x="1920" y="1642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2" name="Oval 89"/>
            <p:cNvSpPr>
              <a:spLocks noChangeAspect="1" noChangeArrowheads="1"/>
            </p:cNvSpPr>
            <p:nvPr/>
          </p:nvSpPr>
          <p:spPr bwMode="auto">
            <a:xfrm>
              <a:off x="2031" y="143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3" name="Oval 90"/>
            <p:cNvSpPr>
              <a:spLocks noChangeAspect="1" noChangeArrowheads="1"/>
            </p:cNvSpPr>
            <p:nvPr/>
          </p:nvSpPr>
          <p:spPr bwMode="auto">
            <a:xfrm>
              <a:off x="2167" y="1390"/>
              <a:ext cx="37" cy="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4" name="Oval 91"/>
            <p:cNvSpPr>
              <a:spLocks noChangeAspect="1" noChangeArrowheads="1"/>
            </p:cNvSpPr>
            <p:nvPr/>
          </p:nvSpPr>
          <p:spPr bwMode="auto">
            <a:xfrm>
              <a:off x="2278" y="1698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5" name="Oval 92"/>
            <p:cNvSpPr>
              <a:spLocks noChangeAspect="1" noChangeArrowheads="1"/>
            </p:cNvSpPr>
            <p:nvPr/>
          </p:nvSpPr>
          <p:spPr bwMode="auto">
            <a:xfrm>
              <a:off x="2371" y="136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6" name="Oval 93"/>
            <p:cNvSpPr>
              <a:spLocks noChangeAspect="1" noChangeArrowheads="1"/>
            </p:cNvSpPr>
            <p:nvPr/>
          </p:nvSpPr>
          <p:spPr bwMode="auto">
            <a:xfrm>
              <a:off x="2482" y="135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7" name="Oval 94"/>
            <p:cNvSpPr>
              <a:spLocks noChangeAspect="1" noChangeArrowheads="1"/>
            </p:cNvSpPr>
            <p:nvPr/>
          </p:nvSpPr>
          <p:spPr bwMode="auto">
            <a:xfrm>
              <a:off x="2593" y="167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8" name="Oval 95"/>
            <p:cNvSpPr>
              <a:spLocks noChangeAspect="1" noChangeArrowheads="1"/>
            </p:cNvSpPr>
            <p:nvPr/>
          </p:nvSpPr>
          <p:spPr bwMode="auto">
            <a:xfrm>
              <a:off x="2686" y="1470"/>
              <a:ext cx="36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89" name="Oval 96"/>
            <p:cNvSpPr>
              <a:spLocks noChangeAspect="1" noChangeArrowheads="1"/>
            </p:cNvSpPr>
            <p:nvPr/>
          </p:nvSpPr>
          <p:spPr bwMode="auto">
            <a:xfrm>
              <a:off x="2772" y="1309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0" name="Oval 97"/>
            <p:cNvSpPr>
              <a:spLocks noChangeAspect="1" noChangeArrowheads="1"/>
            </p:cNvSpPr>
            <p:nvPr/>
          </p:nvSpPr>
          <p:spPr bwMode="auto">
            <a:xfrm>
              <a:off x="2864" y="1593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1" name="Oval 98"/>
            <p:cNvSpPr>
              <a:spLocks noChangeAspect="1" noChangeArrowheads="1"/>
            </p:cNvSpPr>
            <p:nvPr/>
          </p:nvSpPr>
          <p:spPr bwMode="auto">
            <a:xfrm>
              <a:off x="2951" y="1648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2" name="Oval 99"/>
            <p:cNvSpPr>
              <a:spLocks noChangeAspect="1" noChangeArrowheads="1"/>
            </p:cNvSpPr>
            <p:nvPr/>
          </p:nvSpPr>
          <p:spPr bwMode="auto">
            <a:xfrm>
              <a:off x="3044" y="1316"/>
              <a:ext cx="36" cy="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3" name="Oval 100"/>
            <p:cNvSpPr>
              <a:spLocks noChangeAspect="1" noChangeArrowheads="1"/>
            </p:cNvSpPr>
            <p:nvPr/>
          </p:nvSpPr>
          <p:spPr bwMode="auto">
            <a:xfrm>
              <a:off x="3111" y="129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4" name="Oval 101"/>
            <p:cNvSpPr>
              <a:spLocks noChangeAspect="1" noChangeArrowheads="1"/>
            </p:cNvSpPr>
            <p:nvPr/>
          </p:nvSpPr>
          <p:spPr bwMode="auto">
            <a:xfrm>
              <a:off x="3198" y="1642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5" name="Oval 102"/>
            <p:cNvSpPr>
              <a:spLocks noChangeAspect="1" noChangeArrowheads="1"/>
            </p:cNvSpPr>
            <p:nvPr/>
          </p:nvSpPr>
          <p:spPr bwMode="auto">
            <a:xfrm>
              <a:off x="3266" y="1605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6" name="Oval 103"/>
            <p:cNvSpPr>
              <a:spLocks noChangeAspect="1" noChangeArrowheads="1"/>
            </p:cNvSpPr>
            <p:nvPr/>
          </p:nvSpPr>
          <p:spPr bwMode="auto">
            <a:xfrm>
              <a:off x="3358" y="1352"/>
              <a:ext cx="37" cy="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7" name="Oval 104"/>
            <p:cNvSpPr>
              <a:spLocks noChangeAspect="1" noChangeArrowheads="1"/>
            </p:cNvSpPr>
            <p:nvPr/>
          </p:nvSpPr>
          <p:spPr bwMode="auto">
            <a:xfrm>
              <a:off x="3426" y="1303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8" name="Oval 105"/>
            <p:cNvSpPr>
              <a:spLocks noChangeAspect="1" noChangeArrowheads="1"/>
            </p:cNvSpPr>
            <p:nvPr/>
          </p:nvSpPr>
          <p:spPr bwMode="auto">
            <a:xfrm>
              <a:off x="3512" y="1550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399" name="Oval 106"/>
            <p:cNvSpPr>
              <a:spLocks noChangeAspect="1" noChangeArrowheads="1"/>
            </p:cNvSpPr>
            <p:nvPr/>
          </p:nvSpPr>
          <p:spPr bwMode="auto">
            <a:xfrm>
              <a:off x="3580" y="1661"/>
              <a:ext cx="38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400" name="Oval 107"/>
            <p:cNvSpPr>
              <a:spLocks noChangeAspect="1" noChangeArrowheads="1"/>
            </p:cNvSpPr>
            <p:nvPr/>
          </p:nvSpPr>
          <p:spPr bwMode="auto">
            <a:xfrm>
              <a:off x="3648" y="145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401" name="Oval 108"/>
            <p:cNvSpPr>
              <a:spLocks noChangeAspect="1" noChangeArrowheads="1"/>
            </p:cNvSpPr>
            <p:nvPr/>
          </p:nvSpPr>
          <p:spPr bwMode="auto">
            <a:xfrm>
              <a:off x="3716" y="1297"/>
              <a:ext cx="37" cy="3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2402" name="Freeform 109"/>
            <p:cNvSpPr>
              <a:spLocks noChangeAspect="1"/>
            </p:cNvSpPr>
            <p:nvPr/>
          </p:nvSpPr>
          <p:spPr bwMode="auto">
            <a:xfrm>
              <a:off x="1130" y="1278"/>
              <a:ext cx="2672" cy="438"/>
            </a:xfrm>
            <a:custGeom>
              <a:avLst/>
              <a:gdLst>
                <a:gd name="T0" fmla="*/ 0 w 6680"/>
                <a:gd name="T1" fmla="*/ 0 h 1095"/>
                <a:gd name="T2" fmla="*/ 0 w 6680"/>
                <a:gd name="T3" fmla="*/ 0 h 1095"/>
                <a:gd name="T4" fmla="*/ 0 w 6680"/>
                <a:gd name="T5" fmla="*/ 0 h 1095"/>
                <a:gd name="T6" fmla="*/ 0 w 6680"/>
                <a:gd name="T7" fmla="*/ 0 h 1095"/>
                <a:gd name="T8" fmla="*/ 0 w 6680"/>
                <a:gd name="T9" fmla="*/ 0 h 1095"/>
                <a:gd name="T10" fmla="*/ 0 w 6680"/>
                <a:gd name="T11" fmla="*/ 0 h 1095"/>
                <a:gd name="T12" fmla="*/ 0 w 6680"/>
                <a:gd name="T13" fmla="*/ 0 h 1095"/>
                <a:gd name="T14" fmla="*/ 0 w 6680"/>
                <a:gd name="T15" fmla="*/ 0 h 1095"/>
                <a:gd name="T16" fmla="*/ 0 w 6680"/>
                <a:gd name="T17" fmla="*/ 0 h 1095"/>
                <a:gd name="T18" fmla="*/ 0 w 6680"/>
                <a:gd name="T19" fmla="*/ 0 h 1095"/>
                <a:gd name="T20" fmla="*/ 0 w 6680"/>
                <a:gd name="T21" fmla="*/ 0 h 1095"/>
                <a:gd name="T22" fmla="*/ 0 w 6680"/>
                <a:gd name="T23" fmla="*/ 0 h 1095"/>
                <a:gd name="T24" fmla="*/ 0 w 6680"/>
                <a:gd name="T25" fmla="*/ 0 h 1095"/>
                <a:gd name="T26" fmla="*/ 0 w 6680"/>
                <a:gd name="T27" fmla="*/ 0 h 1095"/>
                <a:gd name="T28" fmla="*/ 0 w 6680"/>
                <a:gd name="T29" fmla="*/ 0 h 1095"/>
                <a:gd name="T30" fmla="*/ 0 w 6680"/>
                <a:gd name="T31" fmla="*/ 0 h 1095"/>
                <a:gd name="T32" fmla="*/ 0 w 6680"/>
                <a:gd name="T33" fmla="*/ 0 h 1095"/>
                <a:gd name="T34" fmla="*/ 0 w 6680"/>
                <a:gd name="T35" fmla="*/ 0 h 1095"/>
                <a:gd name="T36" fmla="*/ 0 w 6680"/>
                <a:gd name="T37" fmla="*/ 0 h 1095"/>
                <a:gd name="T38" fmla="*/ 0 w 6680"/>
                <a:gd name="T39" fmla="*/ 0 h 1095"/>
                <a:gd name="T40" fmla="*/ 0 w 6680"/>
                <a:gd name="T41" fmla="*/ 0 h 1095"/>
                <a:gd name="T42" fmla="*/ 0 w 6680"/>
                <a:gd name="T43" fmla="*/ 0 h 1095"/>
                <a:gd name="T44" fmla="*/ 0 w 6680"/>
                <a:gd name="T45" fmla="*/ 0 h 1095"/>
                <a:gd name="T46" fmla="*/ 0 w 6680"/>
                <a:gd name="T47" fmla="*/ 0 h 1095"/>
                <a:gd name="T48" fmla="*/ 0 w 6680"/>
                <a:gd name="T49" fmla="*/ 0 h 1095"/>
                <a:gd name="T50" fmla="*/ 0 w 6680"/>
                <a:gd name="T51" fmla="*/ 0 h 1095"/>
                <a:gd name="T52" fmla="*/ 0 w 6680"/>
                <a:gd name="T53" fmla="*/ 0 h 1095"/>
                <a:gd name="T54" fmla="*/ 0 w 6680"/>
                <a:gd name="T55" fmla="*/ 0 h 1095"/>
                <a:gd name="T56" fmla="*/ 0 w 6680"/>
                <a:gd name="T57" fmla="*/ 0 h 1095"/>
                <a:gd name="T58" fmla="*/ 0 w 6680"/>
                <a:gd name="T59" fmla="*/ 0 h 1095"/>
                <a:gd name="T60" fmla="*/ 0 w 6680"/>
                <a:gd name="T61" fmla="*/ 0 h 1095"/>
                <a:gd name="T62" fmla="*/ 0 w 6680"/>
                <a:gd name="T63" fmla="*/ 0 h 1095"/>
                <a:gd name="T64" fmla="*/ 0 w 6680"/>
                <a:gd name="T65" fmla="*/ 0 h 1095"/>
                <a:gd name="T66" fmla="*/ 0 w 6680"/>
                <a:gd name="T67" fmla="*/ 0 h 1095"/>
                <a:gd name="T68" fmla="*/ 0 w 6680"/>
                <a:gd name="T69" fmla="*/ 0 h 1095"/>
                <a:gd name="T70" fmla="*/ 0 w 6680"/>
                <a:gd name="T71" fmla="*/ 0 h 1095"/>
                <a:gd name="T72" fmla="*/ 0 w 6680"/>
                <a:gd name="T73" fmla="*/ 0 h 1095"/>
                <a:gd name="T74" fmla="*/ 0 w 6680"/>
                <a:gd name="T75" fmla="*/ 0 h 1095"/>
                <a:gd name="T76" fmla="*/ 0 w 6680"/>
                <a:gd name="T77" fmla="*/ 0 h 1095"/>
                <a:gd name="T78" fmla="*/ 0 w 6680"/>
                <a:gd name="T79" fmla="*/ 0 h 1095"/>
                <a:gd name="T80" fmla="*/ 0 w 6680"/>
                <a:gd name="T81" fmla="*/ 0 h 1095"/>
                <a:gd name="T82" fmla="*/ 0 w 6680"/>
                <a:gd name="T83" fmla="*/ 0 h 1095"/>
                <a:gd name="T84" fmla="*/ 0 w 6680"/>
                <a:gd name="T85" fmla="*/ 0 h 1095"/>
                <a:gd name="T86" fmla="*/ 0 w 6680"/>
                <a:gd name="T87" fmla="*/ 0 h 1095"/>
                <a:gd name="T88" fmla="*/ 0 w 6680"/>
                <a:gd name="T89" fmla="*/ 0 h 1095"/>
                <a:gd name="T90" fmla="*/ 0 w 6680"/>
                <a:gd name="T91" fmla="*/ 0 h 1095"/>
                <a:gd name="T92" fmla="*/ 0 w 6680"/>
                <a:gd name="T93" fmla="*/ 0 h 1095"/>
                <a:gd name="T94" fmla="*/ 0 w 6680"/>
                <a:gd name="T95" fmla="*/ 0 h 1095"/>
                <a:gd name="T96" fmla="*/ 0 w 6680"/>
                <a:gd name="T97" fmla="*/ 0 h 1095"/>
                <a:gd name="T98" fmla="*/ 0 w 6680"/>
                <a:gd name="T99" fmla="*/ 0 h 1095"/>
                <a:gd name="T100" fmla="*/ 0 w 6680"/>
                <a:gd name="T101" fmla="*/ 0 h 1095"/>
                <a:gd name="T102" fmla="*/ 0 w 6680"/>
                <a:gd name="T103" fmla="*/ 0 h 1095"/>
                <a:gd name="T104" fmla="*/ 0 w 6680"/>
                <a:gd name="T105" fmla="*/ 0 h 1095"/>
                <a:gd name="T106" fmla="*/ 0 w 6680"/>
                <a:gd name="T107" fmla="*/ 0 h 1095"/>
                <a:gd name="T108" fmla="*/ 0 w 6680"/>
                <a:gd name="T109" fmla="*/ 0 h 1095"/>
                <a:gd name="T110" fmla="*/ 0 w 6680"/>
                <a:gd name="T111" fmla="*/ 0 h 1095"/>
                <a:gd name="T112" fmla="*/ 0 w 6680"/>
                <a:gd name="T113" fmla="*/ 0 h 1095"/>
                <a:gd name="T114" fmla="*/ 0 w 6680"/>
                <a:gd name="T115" fmla="*/ 0 h 1095"/>
                <a:gd name="T116" fmla="*/ 0 w 6680"/>
                <a:gd name="T117" fmla="*/ 0 h 1095"/>
                <a:gd name="T118" fmla="*/ 0 w 6680"/>
                <a:gd name="T119" fmla="*/ 0 h 109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680"/>
                <a:gd name="T181" fmla="*/ 0 h 1095"/>
                <a:gd name="T182" fmla="*/ 6680 w 6680"/>
                <a:gd name="T183" fmla="*/ 1095 h 109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680" h="1095">
                  <a:moveTo>
                    <a:pt x="0" y="93"/>
                  </a:moveTo>
                  <a:lnTo>
                    <a:pt x="62" y="46"/>
                  </a:lnTo>
                  <a:lnTo>
                    <a:pt x="108" y="93"/>
                  </a:lnTo>
                  <a:lnTo>
                    <a:pt x="170" y="185"/>
                  </a:lnTo>
                  <a:lnTo>
                    <a:pt x="231" y="339"/>
                  </a:lnTo>
                  <a:lnTo>
                    <a:pt x="278" y="493"/>
                  </a:lnTo>
                  <a:lnTo>
                    <a:pt x="339" y="663"/>
                  </a:lnTo>
                  <a:lnTo>
                    <a:pt x="386" y="833"/>
                  </a:lnTo>
                  <a:lnTo>
                    <a:pt x="447" y="956"/>
                  </a:lnTo>
                  <a:lnTo>
                    <a:pt x="509" y="1033"/>
                  </a:lnTo>
                  <a:lnTo>
                    <a:pt x="555" y="1048"/>
                  </a:lnTo>
                  <a:lnTo>
                    <a:pt x="617" y="987"/>
                  </a:lnTo>
                  <a:lnTo>
                    <a:pt x="679" y="863"/>
                  </a:lnTo>
                  <a:lnTo>
                    <a:pt x="725" y="709"/>
                  </a:lnTo>
                  <a:lnTo>
                    <a:pt x="787" y="524"/>
                  </a:lnTo>
                  <a:lnTo>
                    <a:pt x="848" y="370"/>
                  </a:lnTo>
                  <a:lnTo>
                    <a:pt x="895" y="247"/>
                  </a:lnTo>
                  <a:lnTo>
                    <a:pt x="956" y="185"/>
                  </a:lnTo>
                  <a:lnTo>
                    <a:pt x="1003" y="201"/>
                  </a:lnTo>
                  <a:lnTo>
                    <a:pt x="1064" y="324"/>
                  </a:lnTo>
                  <a:lnTo>
                    <a:pt x="1126" y="493"/>
                  </a:lnTo>
                  <a:lnTo>
                    <a:pt x="1172" y="709"/>
                  </a:lnTo>
                  <a:lnTo>
                    <a:pt x="1234" y="894"/>
                  </a:lnTo>
                  <a:lnTo>
                    <a:pt x="1296" y="1033"/>
                  </a:lnTo>
                  <a:lnTo>
                    <a:pt x="1342" y="1064"/>
                  </a:lnTo>
                  <a:lnTo>
                    <a:pt x="1404" y="971"/>
                  </a:lnTo>
                  <a:lnTo>
                    <a:pt x="1466" y="786"/>
                  </a:lnTo>
                  <a:lnTo>
                    <a:pt x="1512" y="540"/>
                  </a:lnTo>
                  <a:lnTo>
                    <a:pt x="1574" y="308"/>
                  </a:lnTo>
                  <a:lnTo>
                    <a:pt x="1635" y="139"/>
                  </a:lnTo>
                  <a:lnTo>
                    <a:pt x="1682" y="46"/>
                  </a:lnTo>
                  <a:lnTo>
                    <a:pt x="1743" y="93"/>
                  </a:lnTo>
                  <a:lnTo>
                    <a:pt x="1790" y="231"/>
                  </a:lnTo>
                  <a:lnTo>
                    <a:pt x="1851" y="432"/>
                  </a:lnTo>
                  <a:lnTo>
                    <a:pt x="1913" y="663"/>
                  </a:lnTo>
                  <a:lnTo>
                    <a:pt x="1959" y="848"/>
                  </a:lnTo>
                  <a:lnTo>
                    <a:pt x="2021" y="956"/>
                  </a:lnTo>
                  <a:lnTo>
                    <a:pt x="2083" y="971"/>
                  </a:lnTo>
                  <a:lnTo>
                    <a:pt x="2129" y="894"/>
                  </a:lnTo>
                  <a:lnTo>
                    <a:pt x="2191" y="755"/>
                  </a:lnTo>
                  <a:lnTo>
                    <a:pt x="2252" y="601"/>
                  </a:lnTo>
                  <a:lnTo>
                    <a:pt x="2299" y="432"/>
                  </a:lnTo>
                  <a:lnTo>
                    <a:pt x="2360" y="293"/>
                  </a:lnTo>
                  <a:lnTo>
                    <a:pt x="2407" y="201"/>
                  </a:lnTo>
                  <a:lnTo>
                    <a:pt x="2468" y="139"/>
                  </a:lnTo>
                  <a:lnTo>
                    <a:pt x="2530" y="139"/>
                  </a:lnTo>
                  <a:lnTo>
                    <a:pt x="2576" y="201"/>
                  </a:lnTo>
                  <a:lnTo>
                    <a:pt x="2638" y="324"/>
                  </a:lnTo>
                  <a:lnTo>
                    <a:pt x="2700" y="52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079"/>
                  </a:lnTo>
                  <a:lnTo>
                    <a:pt x="2916" y="1095"/>
                  </a:lnTo>
                  <a:lnTo>
                    <a:pt x="2978" y="971"/>
                  </a:lnTo>
                  <a:lnTo>
                    <a:pt x="3024" y="755"/>
                  </a:lnTo>
                  <a:lnTo>
                    <a:pt x="3086" y="493"/>
                  </a:lnTo>
                  <a:lnTo>
                    <a:pt x="3147" y="262"/>
                  </a:lnTo>
                  <a:lnTo>
                    <a:pt x="3194" y="108"/>
                  </a:lnTo>
                  <a:lnTo>
                    <a:pt x="3255" y="31"/>
                  </a:lnTo>
                  <a:lnTo>
                    <a:pt x="3317" y="46"/>
                  </a:lnTo>
                  <a:lnTo>
                    <a:pt x="3363" y="108"/>
                  </a:lnTo>
                  <a:lnTo>
                    <a:pt x="3425" y="247"/>
                  </a:lnTo>
                  <a:lnTo>
                    <a:pt x="3487" y="432"/>
                  </a:lnTo>
                  <a:lnTo>
                    <a:pt x="3533" y="632"/>
                  </a:lnTo>
                  <a:lnTo>
                    <a:pt x="3595" y="817"/>
                  </a:lnTo>
                  <a:lnTo>
                    <a:pt x="3656" y="971"/>
                  </a:lnTo>
                  <a:lnTo>
                    <a:pt x="3703" y="1033"/>
                  </a:lnTo>
                  <a:lnTo>
                    <a:pt x="3764" y="1002"/>
                  </a:lnTo>
                  <a:lnTo>
                    <a:pt x="3811" y="894"/>
                  </a:lnTo>
                  <a:lnTo>
                    <a:pt x="3872" y="725"/>
                  </a:lnTo>
                  <a:lnTo>
                    <a:pt x="3934" y="524"/>
                  </a:lnTo>
                  <a:lnTo>
                    <a:pt x="3980" y="339"/>
                  </a:lnTo>
                  <a:lnTo>
                    <a:pt x="4042" y="201"/>
                  </a:lnTo>
                  <a:lnTo>
                    <a:pt x="4104" y="108"/>
                  </a:lnTo>
                  <a:lnTo>
                    <a:pt x="4150" y="124"/>
                  </a:lnTo>
                  <a:lnTo>
                    <a:pt x="4212" y="231"/>
                  </a:lnTo>
                  <a:lnTo>
                    <a:pt x="4274" y="416"/>
                  </a:lnTo>
                  <a:lnTo>
                    <a:pt x="4320" y="632"/>
                  </a:lnTo>
                  <a:lnTo>
                    <a:pt x="4382" y="833"/>
                  </a:lnTo>
                  <a:lnTo>
                    <a:pt x="4428" y="987"/>
                  </a:lnTo>
                  <a:lnTo>
                    <a:pt x="4490" y="1064"/>
                  </a:lnTo>
                  <a:lnTo>
                    <a:pt x="4551" y="1064"/>
                  </a:lnTo>
                  <a:lnTo>
                    <a:pt x="4598" y="971"/>
                  </a:lnTo>
                  <a:lnTo>
                    <a:pt x="4659" y="802"/>
                  </a:lnTo>
                  <a:lnTo>
                    <a:pt x="4721" y="571"/>
                  </a:lnTo>
                  <a:lnTo>
                    <a:pt x="4767" y="324"/>
                  </a:lnTo>
                  <a:lnTo>
                    <a:pt x="4829" y="139"/>
                  </a:lnTo>
                  <a:lnTo>
                    <a:pt x="4891" y="16"/>
                  </a:lnTo>
                  <a:lnTo>
                    <a:pt x="4937" y="0"/>
                  </a:lnTo>
                  <a:lnTo>
                    <a:pt x="4999" y="93"/>
                  </a:lnTo>
                  <a:lnTo>
                    <a:pt x="5045" y="293"/>
                  </a:lnTo>
                  <a:lnTo>
                    <a:pt x="5107" y="540"/>
                  </a:lnTo>
                  <a:lnTo>
                    <a:pt x="5168" y="786"/>
                  </a:lnTo>
                  <a:lnTo>
                    <a:pt x="5215" y="956"/>
                  </a:lnTo>
                  <a:lnTo>
                    <a:pt x="5276" y="1018"/>
                  </a:lnTo>
                  <a:lnTo>
                    <a:pt x="5338" y="971"/>
                  </a:lnTo>
                  <a:lnTo>
                    <a:pt x="5384" y="863"/>
                  </a:lnTo>
                  <a:lnTo>
                    <a:pt x="5446" y="709"/>
                  </a:lnTo>
                  <a:lnTo>
                    <a:pt x="5508" y="555"/>
                  </a:lnTo>
                  <a:lnTo>
                    <a:pt x="5554" y="386"/>
                  </a:lnTo>
                  <a:lnTo>
                    <a:pt x="5616" y="231"/>
                  </a:lnTo>
                  <a:lnTo>
                    <a:pt x="5678" y="139"/>
                  </a:lnTo>
                  <a:lnTo>
                    <a:pt x="5724" y="93"/>
                  </a:lnTo>
                  <a:lnTo>
                    <a:pt x="5786" y="108"/>
                  </a:lnTo>
                  <a:lnTo>
                    <a:pt x="5832" y="201"/>
                  </a:lnTo>
                  <a:lnTo>
                    <a:pt x="5894" y="355"/>
                  </a:lnTo>
                  <a:lnTo>
                    <a:pt x="5955" y="540"/>
                  </a:lnTo>
                  <a:lnTo>
                    <a:pt x="6002" y="725"/>
                  </a:lnTo>
                  <a:lnTo>
                    <a:pt x="6063" y="879"/>
                  </a:lnTo>
                  <a:lnTo>
                    <a:pt x="6125" y="987"/>
                  </a:lnTo>
                  <a:lnTo>
                    <a:pt x="6171" y="1002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493"/>
                  </a:lnTo>
                  <a:lnTo>
                    <a:pt x="6403" y="308"/>
                  </a:lnTo>
                  <a:lnTo>
                    <a:pt x="6449" y="170"/>
                  </a:lnTo>
                  <a:lnTo>
                    <a:pt x="6511" y="93"/>
                  </a:lnTo>
                  <a:lnTo>
                    <a:pt x="6572" y="93"/>
                  </a:lnTo>
                  <a:lnTo>
                    <a:pt x="6619" y="201"/>
                  </a:lnTo>
                  <a:lnTo>
                    <a:pt x="6680" y="432"/>
                  </a:lnTo>
                </a:path>
              </a:pathLst>
            </a:custGeom>
            <a:noFill/>
            <a:ln w="1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2294" name="Object 110"/>
          <p:cNvGraphicFramePr>
            <a:graphicFrameLocks noChangeAspect="1"/>
          </p:cNvGraphicFramePr>
          <p:nvPr/>
        </p:nvGraphicFramePr>
        <p:xfrm>
          <a:off x="4284663" y="422116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3" imgW="723586" imgH="342751" progId="Equation.DSMT4">
                  <p:embed/>
                </p:oleObj>
              </mc:Choice>
              <mc:Fallback>
                <p:oleObj name="Equation" r:id="rId3" imgW="723586" imgH="342751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221163"/>
                        <a:ext cx="72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11"/>
          <p:cNvGraphicFramePr>
            <a:graphicFrameLocks noChangeAspect="1"/>
          </p:cNvGraphicFramePr>
          <p:nvPr/>
        </p:nvGraphicFramePr>
        <p:xfrm>
          <a:off x="5867400" y="1341438"/>
          <a:ext cx="74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5" imgW="748975" imgH="342751" progId="Equation.DSMT4">
                  <p:embed/>
                </p:oleObj>
              </mc:Choice>
              <mc:Fallback>
                <p:oleObj name="Equation" r:id="rId5" imgW="748975" imgH="342751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41438"/>
                        <a:ext cx="74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112"/>
          <p:cNvSpPr>
            <a:spLocks noChangeShapeType="1"/>
          </p:cNvSpPr>
          <p:nvPr/>
        </p:nvSpPr>
        <p:spPr bwMode="auto">
          <a:xfrm flipH="1">
            <a:off x="5724525" y="1700213"/>
            <a:ext cx="360363" cy="792162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7" name="Line 113"/>
          <p:cNvSpPr>
            <a:spLocks noChangeShapeType="1"/>
          </p:cNvSpPr>
          <p:nvPr/>
        </p:nvSpPr>
        <p:spPr bwMode="auto">
          <a:xfrm flipV="1">
            <a:off x="4500563" y="3429000"/>
            <a:ext cx="431800" cy="7921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0</TotalTime>
  <Words>1743</Words>
  <Application>Microsoft Office PowerPoint</Application>
  <PresentationFormat>如螢幕大小 (4:3)</PresentationFormat>
  <Paragraphs>259</Paragraphs>
  <Slides>3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2</vt:i4>
      </vt:variant>
    </vt:vector>
  </HeadingPairs>
  <TitlesOfParts>
    <vt:vector size="40" baseType="lpstr">
      <vt:lpstr>新細明體</vt:lpstr>
      <vt:lpstr>標楷體</vt:lpstr>
      <vt:lpstr>Arial</vt:lpstr>
      <vt:lpstr>Helvetica</vt:lpstr>
      <vt:lpstr>Symbol</vt:lpstr>
      <vt:lpstr>Times New Roman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54</cp:revision>
  <dcterms:created xsi:type="dcterms:W3CDTF">2007-09-19T14:57:43Z</dcterms:created>
  <dcterms:modified xsi:type="dcterms:W3CDTF">2023-09-21T05:46:53Z</dcterms:modified>
</cp:coreProperties>
</file>